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C87A27" w14:textId="77777777" w:rsidR="0048364F" w:rsidRPr="009D11F0" w:rsidRDefault="00193461" w:rsidP="0020300C">
      <w:pPr>
        <w:rPr>
          <w:sz w:val="28"/>
        </w:rPr>
      </w:pPr>
      <w:r w:rsidRPr="009D11F0">
        <w:rPr>
          <w:noProof/>
          <w:lang w:eastAsia="en-AU"/>
        </w:rPr>
        <w:drawing>
          <wp:inline distT="0" distB="0" distL="0" distR="0" wp14:anchorId="1DDEE9F8" wp14:editId="0BC2868B">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2D02EA88" w14:textId="77777777" w:rsidR="0048364F" w:rsidRPr="009D11F0" w:rsidRDefault="0048364F" w:rsidP="0048364F">
      <w:pPr>
        <w:rPr>
          <w:sz w:val="19"/>
        </w:rPr>
      </w:pPr>
    </w:p>
    <w:p w14:paraId="63EC3E5E" w14:textId="77777777" w:rsidR="0048364F" w:rsidRPr="009D11F0" w:rsidRDefault="002D5901" w:rsidP="0048364F">
      <w:pPr>
        <w:pStyle w:val="ShortT"/>
      </w:pPr>
      <w:r w:rsidRPr="009D11F0">
        <w:t xml:space="preserve">Biosecurity Charges Imposition (Customs) Amendment (2023 Measures No. 1) </w:t>
      </w:r>
      <w:r w:rsidR="009D11F0" w:rsidRPr="009D11F0">
        <w:t>Regulations 2</w:t>
      </w:r>
      <w:r w:rsidRPr="009D11F0">
        <w:t>023</w:t>
      </w:r>
    </w:p>
    <w:p w14:paraId="7921899E" w14:textId="77777777" w:rsidR="002D5901" w:rsidRPr="009D11F0" w:rsidRDefault="002D5901" w:rsidP="00024D3D">
      <w:pPr>
        <w:pStyle w:val="SignCoverPageStart"/>
        <w:spacing w:before="240"/>
        <w:rPr>
          <w:szCs w:val="22"/>
        </w:rPr>
      </w:pPr>
      <w:r w:rsidRPr="009D11F0">
        <w:rPr>
          <w:szCs w:val="22"/>
        </w:rPr>
        <w:t>I, General the Honourable David Hurley AC DSC (Retd), Governor</w:t>
      </w:r>
      <w:r w:rsidR="009D11F0">
        <w:rPr>
          <w:szCs w:val="22"/>
        </w:rPr>
        <w:noBreakHyphen/>
      </w:r>
      <w:r w:rsidRPr="009D11F0">
        <w:rPr>
          <w:szCs w:val="22"/>
        </w:rPr>
        <w:t>General of the Commonwealth of Australia, acting with the advice of the Federal Executive Council, make the following regulations.</w:t>
      </w:r>
    </w:p>
    <w:p w14:paraId="16A95AB4" w14:textId="2EEC721A" w:rsidR="002D5901" w:rsidRPr="009D11F0" w:rsidRDefault="002D5901" w:rsidP="00024D3D">
      <w:pPr>
        <w:keepNext/>
        <w:spacing w:before="720" w:line="240" w:lineRule="atLeast"/>
        <w:ind w:right="397"/>
        <w:jc w:val="both"/>
        <w:rPr>
          <w:szCs w:val="22"/>
        </w:rPr>
      </w:pPr>
      <w:r w:rsidRPr="009D11F0">
        <w:rPr>
          <w:szCs w:val="22"/>
        </w:rPr>
        <w:t xml:space="preserve">Dated </w:t>
      </w:r>
      <w:r w:rsidRPr="009D11F0">
        <w:rPr>
          <w:szCs w:val="22"/>
        </w:rPr>
        <w:tab/>
      </w:r>
      <w:r w:rsidRPr="009D11F0">
        <w:rPr>
          <w:szCs w:val="22"/>
        </w:rPr>
        <w:tab/>
      </w:r>
      <w:r w:rsidRPr="009D11F0">
        <w:rPr>
          <w:szCs w:val="22"/>
        </w:rPr>
        <w:tab/>
      </w:r>
      <w:r w:rsidR="0023157B">
        <w:rPr>
          <w:szCs w:val="22"/>
        </w:rPr>
        <w:t xml:space="preserve">19 June </w:t>
      </w:r>
      <w:r w:rsidRPr="009D11F0">
        <w:rPr>
          <w:szCs w:val="22"/>
        </w:rPr>
        <w:fldChar w:fldCharType="begin"/>
      </w:r>
      <w:r w:rsidRPr="009D11F0">
        <w:rPr>
          <w:szCs w:val="22"/>
        </w:rPr>
        <w:instrText xml:space="preserve"> DOCPROPERTY  DateMade </w:instrText>
      </w:r>
      <w:r w:rsidRPr="009D11F0">
        <w:rPr>
          <w:szCs w:val="22"/>
        </w:rPr>
        <w:fldChar w:fldCharType="separate"/>
      </w:r>
      <w:r w:rsidR="009F5B8B">
        <w:rPr>
          <w:szCs w:val="22"/>
        </w:rPr>
        <w:t>2023</w:t>
      </w:r>
      <w:r w:rsidRPr="009D11F0">
        <w:rPr>
          <w:szCs w:val="22"/>
        </w:rPr>
        <w:fldChar w:fldCharType="end"/>
      </w:r>
    </w:p>
    <w:p w14:paraId="272B29FA" w14:textId="77777777" w:rsidR="008C7DFB" w:rsidRDefault="0023157B" w:rsidP="00024D3D">
      <w:pPr>
        <w:keepNext/>
        <w:tabs>
          <w:tab w:val="left" w:pos="3402"/>
        </w:tabs>
        <w:spacing w:before="1080" w:line="300" w:lineRule="atLeast"/>
        <w:ind w:left="397" w:right="397"/>
        <w:jc w:val="right"/>
        <w:rPr>
          <w:szCs w:val="22"/>
        </w:rPr>
      </w:pPr>
      <w:r>
        <w:rPr>
          <w:szCs w:val="22"/>
        </w:rPr>
        <w:t>David Hur</w:t>
      </w:r>
      <w:r w:rsidR="008C7DFB">
        <w:rPr>
          <w:szCs w:val="22"/>
        </w:rPr>
        <w:t>ley</w:t>
      </w:r>
    </w:p>
    <w:p w14:paraId="7A0958DE" w14:textId="3A81F89B" w:rsidR="002D5901" w:rsidRPr="009D11F0" w:rsidRDefault="002D5901" w:rsidP="008C7DFB">
      <w:pPr>
        <w:keepNext/>
        <w:tabs>
          <w:tab w:val="left" w:pos="3402"/>
        </w:tabs>
        <w:spacing w:line="300" w:lineRule="atLeast"/>
        <w:ind w:left="397" w:right="397"/>
        <w:jc w:val="right"/>
        <w:rPr>
          <w:szCs w:val="22"/>
        </w:rPr>
      </w:pPr>
      <w:r w:rsidRPr="009D11F0">
        <w:rPr>
          <w:szCs w:val="22"/>
        </w:rPr>
        <w:t>David Hurley</w:t>
      </w:r>
    </w:p>
    <w:p w14:paraId="53A346AA" w14:textId="77777777" w:rsidR="002D5901" w:rsidRPr="009D11F0" w:rsidRDefault="002D5901" w:rsidP="00024D3D">
      <w:pPr>
        <w:keepNext/>
        <w:tabs>
          <w:tab w:val="left" w:pos="3402"/>
        </w:tabs>
        <w:spacing w:line="300" w:lineRule="atLeast"/>
        <w:ind w:left="397" w:right="397"/>
        <w:jc w:val="right"/>
        <w:rPr>
          <w:szCs w:val="22"/>
        </w:rPr>
      </w:pPr>
      <w:r w:rsidRPr="009D11F0">
        <w:rPr>
          <w:szCs w:val="22"/>
        </w:rPr>
        <w:t>Governor</w:t>
      </w:r>
      <w:r w:rsidR="009D11F0">
        <w:rPr>
          <w:szCs w:val="22"/>
        </w:rPr>
        <w:noBreakHyphen/>
      </w:r>
      <w:r w:rsidRPr="009D11F0">
        <w:rPr>
          <w:szCs w:val="22"/>
        </w:rPr>
        <w:t>General</w:t>
      </w:r>
    </w:p>
    <w:p w14:paraId="39DAD813" w14:textId="77777777" w:rsidR="002D5901" w:rsidRPr="009D11F0" w:rsidRDefault="002D5901" w:rsidP="00024D3D">
      <w:pPr>
        <w:keepNext/>
        <w:tabs>
          <w:tab w:val="left" w:pos="3402"/>
        </w:tabs>
        <w:spacing w:before="840" w:after="1080" w:line="300" w:lineRule="atLeast"/>
        <w:ind w:right="397"/>
        <w:rPr>
          <w:szCs w:val="22"/>
        </w:rPr>
      </w:pPr>
      <w:r w:rsidRPr="009D11F0">
        <w:rPr>
          <w:szCs w:val="22"/>
        </w:rPr>
        <w:t>By His Excellency’s Command</w:t>
      </w:r>
    </w:p>
    <w:p w14:paraId="39AF2EBA" w14:textId="77777777" w:rsidR="008C7DFB" w:rsidRDefault="008C7DFB" w:rsidP="00024D3D">
      <w:pPr>
        <w:keepNext/>
        <w:tabs>
          <w:tab w:val="left" w:pos="3402"/>
        </w:tabs>
        <w:spacing w:before="480" w:line="300" w:lineRule="atLeast"/>
        <w:ind w:right="397"/>
        <w:rPr>
          <w:szCs w:val="22"/>
        </w:rPr>
      </w:pPr>
      <w:r>
        <w:rPr>
          <w:szCs w:val="22"/>
        </w:rPr>
        <w:t>Murray Watt</w:t>
      </w:r>
    </w:p>
    <w:p w14:paraId="1BA03575" w14:textId="0FD6ACC8" w:rsidR="002D5901" w:rsidRPr="009D11F0" w:rsidRDefault="002D5901" w:rsidP="008C7DFB">
      <w:pPr>
        <w:keepNext/>
        <w:tabs>
          <w:tab w:val="left" w:pos="3402"/>
        </w:tabs>
        <w:spacing w:line="300" w:lineRule="atLeast"/>
        <w:ind w:right="397"/>
        <w:rPr>
          <w:szCs w:val="22"/>
        </w:rPr>
      </w:pPr>
      <w:r w:rsidRPr="009D11F0">
        <w:rPr>
          <w:szCs w:val="22"/>
        </w:rPr>
        <w:t>Murray Watt</w:t>
      </w:r>
    </w:p>
    <w:p w14:paraId="6C2F9A33" w14:textId="77777777" w:rsidR="002D5901" w:rsidRPr="009D11F0" w:rsidRDefault="002D5901" w:rsidP="00024D3D">
      <w:pPr>
        <w:pStyle w:val="SignCoverPageEnd"/>
        <w:rPr>
          <w:szCs w:val="22"/>
        </w:rPr>
      </w:pPr>
      <w:r w:rsidRPr="009D11F0">
        <w:rPr>
          <w:szCs w:val="22"/>
        </w:rPr>
        <w:t>Minister for Agriculture, Fisheries and Forestry</w:t>
      </w:r>
    </w:p>
    <w:p w14:paraId="793B886A" w14:textId="77777777" w:rsidR="002D5901" w:rsidRPr="009D11F0" w:rsidRDefault="002D5901" w:rsidP="00024D3D"/>
    <w:p w14:paraId="7BED4E4E" w14:textId="77777777" w:rsidR="002D5901" w:rsidRPr="009D11F0" w:rsidRDefault="002D5901" w:rsidP="00024D3D"/>
    <w:p w14:paraId="59E1F3A8" w14:textId="77777777" w:rsidR="002D5901" w:rsidRPr="009D11F0" w:rsidRDefault="002D5901" w:rsidP="00024D3D"/>
    <w:p w14:paraId="4C4D4E78" w14:textId="77777777" w:rsidR="0048364F" w:rsidRPr="007F18CF" w:rsidRDefault="0048364F" w:rsidP="0048364F">
      <w:pPr>
        <w:pStyle w:val="Header"/>
        <w:tabs>
          <w:tab w:val="clear" w:pos="4150"/>
          <w:tab w:val="clear" w:pos="8307"/>
        </w:tabs>
      </w:pPr>
      <w:r w:rsidRPr="007F18CF">
        <w:rPr>
          <w:rStyle w:val="CharAmSchNo"/>
        </w:rPr>
        <w:t xml:space="preserve"> </w:t>
      </w:r>
      <w:r w:rsidRPr="007F18CF">
        <w:rPr>
          <w:rStyle w:val="CharAmSchText"/>
        </w:rPr>
        <w:t xml:space="preserve"> </w:t>
      </w:r>
    </w:p>
    <w:p w14:paraId="4CC834A6" w14:textId="77777777" w:rsidR="0048364F" w:rsidRPr="007F18CF" w:rsidRDefault="0048364F" w:rsidP="0048364F">
      <w:pPr>
        <w:pStyle w:val="Header"/>
        <w:tabs>
          <w:tab w:val="clear" w:pos="4150"/>
          <w:tab w:val="clear" w:pos="8307"/>
        </w:tabs>
      </w:pPr>
      <w:r w:rsidRPr="007F18CF">
        <w:rPr>
          <w:rStyle w:val="CharAmPartNo"/>
        </w:rPr>
        <w:t xml:space="preserve"> </w:t>
      </w:r>
      <w:r w:rsidRPr="007F18CF">
        <w:rPr>
          <w:rStyle w:val="CharAmPartText"/>
        </w:rPr>
        <w:t xml:space="preserve"> </w:t>
      </w:r>
    </w:p>
    <w:p w14:paraId="3798A317" w14:textId="77777777" w:rsidR="0048364F" w:rsidRPr="009D11F0" w:rsidRDefault="0048364F" w:rsidP="0048364F">
      <w:pPr>
        <w:sectPr w:rsidR="0048364F" w:rsidRPr="009D11F0" w:rsidSect="007D54B7">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75B57A93" w14:textId="77777777" w:rsidR="00220A0C" w:rsidRPr="009D11F0" w:rsidRDefault="0048364F" w:rsidP="0048364F">
      <w:pPr>
        <w:outlineLvl w:val="0"/>
        <w:rPr>
          <w:sz w:val="36"/>
        </w:rPr>
      </w:pPr>
      <w:r w:rsidRPr="009D11F0">
        <w:rPr>
          <w:sz w:val="36"/>
        </w:rPr>
        <w:lastRenderedPageBreak/>
        <w:t>Contents</w:t>
      </w:r>
    </w:p>
    <w:p w14:paraId="4E2C55B5" w14:textId="1E26202F" w:rsidR="009D11F0" w:rsidRDefault="009D11F0">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9D11F0">
        <w:rPr>
          <w:noProof/>
        </w:rPr>
        <w:tab/>
      </w:r>
      <w:r w:rsidRPr="009D11F0">
        <w:rPr>
          <w:noProof/>
        </w:rPr>
        <w:fldChar w:fldCharType="begin"/>
      </w:r>
      <w:r w:rsidRPr="009D11F0">
        <w:rPr>
          <w:noProof/>
        </w:rPr>
        <w:instrText xml:space="preserve"> PAGEREF _Toc136876751 \h </w:instrText>
      </w:r>
      <w:r w:rsidRPr="009D11F0">
        <w:rPr>
          <w:noProof/>
        </w:rPr>
      </w:r>
      <w:r w:rsidRPr="009D11F0">
        <w:rPr>
          <w:noProof/>
        </w:rPr>
        <w:fldChar w:fldCharType="separate"/>
      </w:r>
      <w:r w:rsidR="009F5B8B">
        <w:rPr>
          <w:noProof/>
        </w:rPr>
        <w:t>1</w:t>
      </w:r>
      <w:r w:rsidRPr="009D11F0">
        <w:rPr>
          <w:noProof/>
        </w:rPr>
        <w:fldChar w:fldCharType="end"/>
      </w:r>
    </w:p>
    <w:p w14:paraId="15E0E7C8" w14:textId="1189D377" w:rsidR="009D11F0" w:rsidRDefault="009D11F0">
      <w:pPr>
        <w:pStyle w:val="TOC5"/>
        <w:rPr>
          <w:rFonts w:asciiTheme="minorHAnsi" w:eastAsiaTheme="minorEastAsia" w:hAnsiTheme="minorHAnsi" w:cstheme="minorBidi"/>
          <w:noProof/>
          <w:kern w:val="0"/>
          <w:sz w:val="22"/>
          <w:szCs w:val="22"/>
        </w:rPr>
      </w:pPr>
      <w:r>
        <w:rPr>
          <w:noProof/>
        </w:rPr>
        <w:t>2</w:t>
      </w:r>
      <w:r>
        <w:rPr>
          <w:noProof/>
        </w:rPr>
        <w:tab/>
        <w:t>Commencement</w:t>
      </w:r>
      <w:r w:rsidRPr="009D11F0">
        <w:rPr>
          <w:noProof/>
        </w:rPr>
        <w:tab/>
      </w:r>
      <w:r w:rsidRPr="009D11F0">
        <w:rPr>
          <w:noProof/>
        </w:rPr>
        <w:fldChar w:fldCharType="begin"/>
      </w:r>
      <w:r w:rsidRPr="009D11F0">
        <w:rPr>
          <w:noProof/>
        </w:rPr>
        <w:instrText xml:space="preserve"> PAGEREF _Toc136876752 \h </w:instrText>
      </w:r>
      <w:r w:rsidRPr="009D11F0">
        <w:rPr>
          <w:noProof/>
        </w:rPr>
      </w:r>
      <w:r w:rsidRPr="009D11F0">
        <w:rPr>
          <w:noProof/>
        </w:rPr>
        <w:fldChar w:fldCharType="separate"/>
      </w:r>
      <w:r w:rsidR="009F5B8B">
        <w:rPr>
          <w:noProof/>
        </w:rPr>
        <w:t>1</w:t>
      </w:r>
      <w:r w:rsidRPr="009D11F0">
        <w:rPr>
          <w:noProof/>
        </w:rPr>
        <w:fldChar w:fldCharType="end"/>
      </w:r>
    </w:p>
    <w:p w14:paraId="7028B420" w14:textId="732A64DE" w:rsidR="009D11F0" w:rsidRDefault="009D11F0">
      <w:pPr>
        <w:pStyle w:val="TOC5"/>
        <w:rPr>
          <w:rFonts w:asciiTheme="minorHAnsi" w:eastAsiaTheme="minorEastAsia" w:hAnsiTheme="minorHAnsi" w:cstheme="minorBidi"/>
          <w:noProof/>
          <w:kern w:val="0"/>
          <w:sz w:val="22"/>
          <w:szCs w:val="22"/>
        </w:rPr>
      </w:pPr>
      <w:r>
        <w:rPr>
          <w:noProof/>
        </w:rPr>
        <w:t>3</w:t>
      </w:r>
      <w:r>
        <w:rPr>
          <w:noProof/>
        </w:rPr>
        <w:tab/>
        <w:t>Authority</w:t>
      </w:r>
      <w:r w:rsidRPr="009D11F0">
        <w:rPr>
          <w:noProof/>
        </w:rPr>
        <w:tab/>
      </w:r>
      <w:r w:rsidRPr="009D11F0">
        <w:rPr>
          <w:noProof/>
        </w:rPr>
        <w:fldChar w:fldCharType="begin"/>
      </w:r>
      <w:r w:rsidRPr="009D11F0">
        <w:rPr>
          <w:noProof/>
        </w:rPr>
        <w:instrText xml:space="preserve"> PAGEREF _Toc136876753 \h </w:instrText>
      </w:r>
      <w:r w:rsidRPr="009D11F0">
        <w:rPr>
          <w:noProof/>
        </w:rPr>
      </w:r>
      <w:r w:rsidRPr="009D11F0">
        <w:rPr>
          <w:noProof/>
        </w:rPr>
        <w:fldChar w:fldCharType="separate"/>
      </w:r>
      <w:r w:rsidR="009F5B8B">
        <w:rPr>
          <w:noProof/>
        </w:rPr>
        <w:t>1</w:t>
      </w:r>
      <w:r w:rsidRPr="009D11F0">
        <w:rPr>
          <w:noProof/>
        </w:rPr>
        <w:fldChar w:fldCharType="end"/>
      </w:r>
    </w:p>
    <w:p w14:paraId="649332F9" w14:textId="2BEEC36E" w:rsidR="009D11F0" w:rsidRDefault="009D11F0">
      <w:pPr>
        <w:pStyle w:val="TOC5"/>
        <w:rPr>
          <w:rFonts w:asciiTheme="minorHAnsi" w:eastAsiaTheme="minorEastAsia" w:hAnsiTheme="minorHAnsi" w:cstheme="minorBidi"/>
          <w:noProof/>
          <w:kern w:val="0"/>
          <w:sz w:val="22"/>
          <w:szCs w:val="22"/>
        </w:rPr>
      </w:pPr>
      <w:r>
        <w:rPr>
          <w:noProof/>
        </w:rPr>
        <w:t>4</w:t>
      </w:r>
      <w:r>
        <w:rPr>
          <w:noProof/>
        </w:rPr>
        <w:tab/>
        <w:t>Schedules</w:t>
      </w:r>
      <w:r w:rsidRPr="009D11F0">
        <w:rPr>
          <w:noProof/>
        </w:rPr>
        <w:tab/>
      </w:r>
      <w:r w:rsidRPr="009D11F0">
        <w:rPr>
          <w:noProof/>
        </w:rPr>
        <w:fldChar w:fldCharType="begin"/>
      </w:r>
      <w:r w:rsidRPr="009D11F0">
        <w:rPr>
          <w:noProof/>
        </w:rPr>
        <w:instrText xml:space="preserve"> PAGEREF _Toc136876754 \h </w:instrText>
      </w:r>
      <w:r w:rsidRPr="009D11F0">
        <w:rPr>
          <w:noProof/>
        </w:rPr>
      </w:r>
      <w:r w:rsidRPr="009D11F0">
        <w:rPr>
          <w:noProof/>
        </w:rPr>
        <w:fldChar w:fldCharType="separate"/>
      </w:r>
      <w:r w:rsidR="009F5B8B">
        <w:rPr>
          <w:noProof/>
        </w:rPr>
        <w:t>1</w:t>
      </w:r>
      <w:r w:rsidRPr="009D11F0">
        <w:rPr>
          <w:noProof/>
        </w:rPr>
        <w:fldChar w:fldCharType="end"/>
      </w:r>
    </w:p>
    <w:p w14:paraId="7E176454" w14:textId="0C47DB0B" w:rsidR="009D11F0" w:rsidRDefault="009D11F0">
      <w:pPr>
        <w:pStyle w:val="TOC6"/>
        <w:rPr>
          <w:rFonts w:asciiTheme="minorHAnsi" w:eastAsiaTheme="minorEastAsia" w:hAnsiTheme="minorHAnsi" w:cstheme="minorBidi"/>
          <w:b w:val="0"/>
          <w:noProof/>
          <w:kern w:val="0"/>
          <w:sz w:val="22"/>
          <w:szCs w:val="22"/>
        </w:rPr>
      </w:pPr>
      <w:r>
        <w:rPr>
          <w:noProof/>
        </w:rPr>
        <w:t>Schedule 1—Amendments</w:t>
      </w:r>
      <w:r w:rsidRPr="009D11F0">
        <w:rPr>
          <w:b w:val="0"/>
          <w:noProof/>
          <w:sz w:val="18"/>
        </w:rPr>
        <w:tab/>
      </w:r>
      <w:r w:rsidRPr="009D11F0">
        <w:rPr>
          <w:b w:val="0"/>
          <w:noProof/>
          <w:sz w:val="18"/>
        </w:rPr>
        <w:fldChar w:fldCharType="begin"/>
      </w:r>
      <w:r w:rsidRPr="009D11F0">
        <w:rPr>
          <w:b w:val="0"/>
          <w:noProof/>
          <w:sz w:val="18"/>
        </w:rPr>
        <w:instrText xml:space="preserve"> PAGEREF _Toc136876755 \h </w:instrText>
      </w:r>
      <w:r w:rsidRPr="009D11F0">
        <w:rPr>
          <w:b w:val="0"/>
          <w:noProof/>
          <w:sz w:val="18"/>
        </w:rPr>
      </w:r>
      <w:r w:rsidRPr="009D11F0">
        <w:rPr>
          <w:b w:val="0"/>
          <w:noProof/>
          <w:sz w:val="18"/>
        </w:rPr>
        <w:fldChar w:fldCharType="separate"/>
      </w:r>
      <w:r w:rsidR="009F5B8B">
        <w:rPr>
          <w:b w:val="0"/>
          <w:noProof/>
          <w:sz w:val="18"/>
        </w:rPr>
        <w:t>2</w:t>
      </w:r>
      <w:r w:rsidRPr="009D11F0">
        <w:rPr>
          <w:b w:val="0"/>
          <w:noProof/>
          <w:sz w:val="18"/>
        </w:rPr>
        <w:fldChar w:fldCharType="end"/>
      </w:r>
    </w:p>
    <w:p w14:paraId="6270DD9B" w14:textId="263537AB" w:rsidR="009D11F0" w:rsidRDefault="009D11F0">
      <w:pPr>
        <w:pStyle w:val="TOC9"/>
        <w:rPr>
          <w:rFonts w:asciiTheme="minorHAnsi" w:eastAsiaTheme="minorEastAsia" w:hAnsiTheme="minorHAnsi" w:cstheme="minorBidi"/>
          <w:i w:val="0"/>
          <w:noProof/>
          <w:kern w:val="0"/>
          <w:sz w:val="22"/>
          <w:szCs w:val="22"/>
        </w:rPr>
      </w:pPr>
      <w:r>
        <w:rPr>
          <w:noProof/>
        </w:rPr>
        <w:t>Biosecurity Charges Imposition (Customs) Regulation 2016</w:t>
      </w:r>
      <w:r w:rsidRPr="009D11F0">
        <w:rPr>
          <w:i w:val="0"/>
          <w:noProof/>
          <w:sz w:val="18"/>
        </w:rPr>
        <w:tab/>
      </w:r>
      <w:r w:rsidRPr="009D11F0">
        <w:rPr>
          <w:i w:val="0"/>
          <w:noProof/>
          <w:sz w:val="18"/>
        </w:rPr>
        <w:fldChar w:fldCharType="begin"/>
      </w:r>
      <w:r w:rsidRPr="009D11F0">
        <w:rPr>
          <w:i w:val="0"/>
          <w:noProof/>
          <w:sz w:val="18"/>
        </w:rPr>
        <w:instrText xml:space="preserve"> PAGEREF _Toc136876756 \h </w:instrText>
      </w:r>
      <w:r w:rsidRPr="009D11F0">
        <w:rPr>
          <w:i w:val="0"/>
          <w:noProof/>
          <w:sz w:val="18"/>
        </w:rPr>
      </w:r>
      <w:r w:rsidRPr="009D11F0">
        <w:rPr>
          <w:i w:val="0"/>
          <w:noProof/>
          <w:sz w:val="18"/>
        </w:rPr>
        <w:fldChar w:fldCharType="separate"/>
      </w:r>
      <w:r w:rsidR="009F5B8B">
        <w:rPr>
          <w:i w:val="0"/>
          <w:noProof/>
          <w:sz w:val="18"/>
        </w:rPr>
        <w:t>2</w:t>
      </w:r>
      <w:r w:rsidRPr="009D11F0">
        <w:rPr>
          <w:i w:val="0"/>
          <w:noProof/>
          <w:sz w:val="18"/>
        </w:rPr>
        <w:fldChar w:fldCharType="end"/>
      </w:r>
    </w:p>
    <w:p w14:paraId="1EF25D26" w14:textId="77777777" w:rsidR="0048364F" w:rsidRPr="009D11F0" w:rsidRDefault="009D11F0" w:rsidP="0048364F">
      <w:r>
        <w:fldChar w:fldCharType="end"/>
      </w:r>
    </w:p>
    <w:p w14:paraId="52EC4C7A" w14:textId="77777777" w:rsidR="0048364F" w:rsidRPr="009D11F0" w:rsidRDefault="0048364F" w:rsidP="0048364F">
      <w:pPr>
        <w:sectPr w:rsidR="0048364F" w:rsidRPr="009D11F0" w:rsidSect="007D54B7">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14:paraId="4E3EBDB6" w14:textId="77777777" w:rsidR="0048364F" w:rsidRPr="009D11F0" w:rsidRDefault="0048364F" w:rsidP="0048364F">
      <w:pPr>
        <w:pStyle w:val="ActHead5"/>
      </w:pPr>
      <w:bookmarkStart w:id="0" w:name="_Toc136876751"/>
      <w:proofErr w:type="gramStart"/>
      <w:r w:rsidRPr="007F18CF">
        <w:rPr>
          <w:rStyle w:val="CharSectno"/>
        </w:rPr>
        <w:lastRenderedPageBreak/>
        <w:t>1</w:t>
      </w:r>
      <w:r w:rsidRPr="009D11F0">
        <w:t xml:space="preserve">  </w:t>
      </w:r>
      <w:r w:rsidR="004F676E" w:rsidRPr="009D11F0">
        <w:t>Name</w:t>
      </w:r>
      <w:bookmarkEnd w:id="0"/>
      <w:proofErr w:type="gramEnd"/>
    </w:p>
    <w:p w14:paraId="5800BD57" w14:textId="77777777" w:rsidR="0048364F" w:rsidRPr="009D11F0" w:rsidRDefault="0048364F" w:rsidP="0048364F">
      <w:pPr>
        <w:pStyle w:val="subsection"/>
      </w:pPr>
      <w:r w:rsidRPr="009D11F0">
        <w:tab/>
      </w:r>
      <w:r w:rsidRPr="009D11F0">
        <w:tab/>
      </w:r>
      <w:r w:rsidR="002D5901" w:rsidRPr="009D11F0">
        <w:t>This instrument is</w:t>
      </w:r>
      <w:r w:rsidRPr="009D11F0">
        <w:t xml:space="preserve"> the </w:t>
      </w:r>
      <w:r w:rsidR="009D11F0" w:rsidRPr="009D11F0">
        <w:rPr>
          <w:i/>
          <w:noProof/>
        </w:rPr>
        <w:t>Biosecurity Charges Imposition (Customs) Amendment (2023 Measures No. 1) Regulations 2023</w:t>
      </w:r>
      <w:r w:rsidRPr="009D11F0">
        <w:t>.</w:t>
      </w:r>
    </w:p>
    <w:p w14:paraId="2F6CA4B9" w14:textId="77777777" w:rsidR="004F676E" w:rsidRPr="009D11F0" w:rsidRDefault="0048364F" w:rsidP="005452CC">
      <w:pPr>
        <w:pStyle w:val="ActHead5"/>
      </w:pPr>
      <w:bookmarkStart w:id="1" w:name="_Toc136876752"/>
      <w:proofErr w:type="gramStart"/>
      <w:r w:rsidRPr="007F18CF">
        <w:rPr>
          <w:rStyle w:val="CharSectno"/>
        </w:rPr>
        <w:t>2</w:t>
      </w:r>
      <w:r w:rsidRPr="009D11F0">
        <w:t xml:space="preserve">  Commencement</w:t>
      </w:r>
      <w:bookmarkEnd w:id="1"/>
      <w:proofErr w:type="gramEnd"/>
    </w:p>
    <w:p w14:paraId="75F8192E" w14:textId="77777777" w:rsidR="005452CC" w:rsidRPr="009D11F0" w:rsidRDefault="005452CC" w:rsidP="00024D3D">
      <w:pPr>
        <w:pStyle w:val="subsection"/>
      </w:pPr>
      <w:r w:rsidRPr="009D11F0">
        <w:tab/>
        <w:t>(1)</w:t>
      </w:r>
      <w:r w:rsidRPr="009D11F0">
        <w:tab/>
        <w:t xml:space="preserve">Each provision of </w:t>
      </w:r>
      <w:r w:rsidR="002D5901" w:rsidRPr="009D11F0">
        <w:t>this instrument</w:t>
      </w:r>
      <w:r w:rsidRPr="009D11F0">
        <w:t xml:space="preserve"> specified in column 1 of the table commences, or is taken to have commenced, in accordance with column 2 of the table. Any other statement in column 2 has effect according to its terms.</w:t>
      </w:r>
    </w:p>
    <w:p w14:paraId="49EB00F5" w14:textId="77777777" w:rsidR="005452CC" w:rsidRPr="009D11F0" w:rsidRDefault="005452CC" w:rsidP="00024D3D">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9D11F0" w14:paraId="5F484931" w14:textId="77777777" w:rsidTr="00AD7252">
        <w:trPr>
          <w:tblHeader/>
        </w:trPr>
        <w:tc>
          <w:tcPr>
            <w:tcW w:w="8364" w:type="dxa"/>
            <w:gridSpan w:val="3"/>
            <w:tcBorders>
              <w:top w:val="single" w:sz="12" w:space="0" w:color="auto"/>
              <w:bottom w:val="single" w:sz="6" w:space="0" w:color="auto"/>
            </w:tcBorders>
            <w:shd w:val="clear" w:color="auto" w:fill="auto"/>
            <w:hideMark/>
          </w:tcPr>
          <w:p w14:paraId="57908B99" w14:textId="77777777" w:rsidR="005452CC" w:rsidRPr="009D11F0" w:rsidRDefault="005452CC" w:rsidP="00024D3D">
            <w:pPr>
              <w:pStyle w:val="TableHeading"/>
            </w:pPr>
            <w:r w:rsidRPr="009D11F0">
              <w:t>Commencement information</w:t>
            </w:r>
          </w:p>
        </w:tc>
      </w:tr>
      <w:tr w:rsidR="005452CC" w:rsidRPr="009D11F0" w14:paraId="17702144" w14:textId="77777777" w:rsidTr="00AD7252">
        <w:trPr>
          <w:tblHeader/>
        </w:trPr>
        <w:tc>
          <w:tcPr>
            <w:tcW w:w="2127" w:type="dxa"/>
            <w:tcBorders>
              <w:top w:val="single" w:sz="6" w:space="0" w:color="auto"/>
              <w:bottom w:val="single" w:sz="6" w:space="0" w:color="auto"/>
            </w:tcBorders>
            <w:shd w:val="clear" w:color="auto" w:fill="auto"/>
            <w:hideMark/>
          </w:tcPr>
          <w:p w14:paraId="732CCA1E" w14:textId="77777777" w:rsidR="005452CC" w:rsidRPr="009D11F0" w:rsidRDefault="005452CC" w:rsidP="00024D3D">
            <w:pPr>
              <w:pStyle w:val="TableHeading"/>
            </w:pPr>
            <w:r w:rsidRPr="009D11F0">
              <w:t>Column 1</w:t>
            </w:r>
          </w:p>
        </w:tc>
        <w:tc>
          <w:tcPr>
            <w:tcW w:w="4394" w:type="dxa"/>
            <w:tcBorders>
              <w:top w:val="single" w:sz="6" w:space="0" w:color="auto"/>
              <w:bottom w:val="single" w:sz="6" w:space="0" w:color="auto"/>
            </w:tcBorders>
            <w:shd w:val="clear" w:color="auto" w:fill="auto"/>
            <w:hideMark/>
          </w:tcPr>
          <w:p w14:paraId="1852E1A1" w14:textId="77777777" w:rsidR="005452CC" w:rsidRPr="009D11F0" w:rsidRDefault="005452CC" w:rsidP="00024D3D">
            <w:pPr>
              <w:pStyle w:val="TableHeading"/>
            </w:pPr>
            <w:r w:rsidRPr="009D11F0">
              <w:t>Column 2</w:t>
            </w:r>
          </w:p>
        </w:tc>
        <w:tc>
          <w:tcPr>
            <w:tcW w:w="1843" w:type="dxa"/>
            <w:tcBorders>
              <w:top w:val="single" w:sz="6" w:space="0" w:color="auto"/>
              <w:bottom w:val="single" w:sz="6" w:space="0" w:color="auto"/>
            </w:tcBorders>
            <w:shd w:val="clear" w:color="auto" w:fill="auto"/>
            <w:hideMark/>
          </w:tcPr>
          <w:p w14:paraId="3EA6935D" w14:textId="77777777" w:rsidR="005452CC" w:rsidRPr="009D11F0" w:rsidRDefault="005452CC" w:rsidP="00024D3D">
            <w:pPr>
              <w:pStyle w:val="TableHeading"/>
            </w:pPr>
            <w:r w:rsidRPr="009D11F0">
              <w:t>Column 3</w:t>
            </w:r>
          </w:p>
        </w:tc>
      </w:tr>
      <w:tr w:rsidR="005452CC" w:rsidRPr="009D11F0" w14:paraId="7BAFEAAD" w14:textId="77777777" w:rsidTr="00AD7252">
        <w:trPr>
          <w:tblHeader/>
        </w:trPr>
        <w:tc>
          <w:tcPr>
            <w:tcW w:w="2127" w:type="dxa"/>
            <w:tcBorders>
              <w:top w:val="single" w:sz="6" w:space="0" w:color="auto"/>
              <w:bottom w:val="single" w:sz="12" w:space="0" w:color="auto"/>
            </w:tcBorders>
            <w:shd w:val="clear" w:color="auto" w:fill="auto"/>
            <w:hideMark/>
          </w:tcPr>
          <w:p w14:paraId="43B8F64F" w14:textId="77777777" w:rsidR="005452CC" w:rsidRPr="009D11F0" w:rsidRDefault="005452CC" w:rsidP="00024D3D">
            <w:pPr>
              <w:pStyle w:val="TableHeading"/>
            </w:pPr>
            <w:r w:rsidRPr="009D11F0">
              <w:t>Provisions</w:t>
            </w:r>
          </w:p>
        </w:tc>
        <w:tc>
          <w:tcPr>
            <w:tcW w:w="4394" w:type="dxa"/>
            <w:tcBorders>
              <w:top w:val="single" w:sz="6" w:space="0" w:color="auto"/>
              <w:bottom w:val="single" w:sz="12" w:space="0" w:color="auto"/>
            </w:tcBorders>
            <w:shd w:val="clear" w:color="auto" w:fill="auto"/>
            <w:hideMark/>
          </w:tcPr>
          <w:p w14:paraId="29CE0EEA" w14:textId="77777777" w:rsidR="005452CC" w:rsidRPr="009D11F0" w:rsidRDefault="005452CC" w:rsidP="00024D3D">
            <w:pPr>
              <w:pStyle w:val="TableHeading"/>
            </w:pPr>
            <w:r w:rsidRPr="009D11F0">
              <w:t>Commencement</w:t>
            </w:r>
          </w:p>
        </w:tc>
        <w:tc>
          <w:tcPr>
            <w:tcW w:w="1843" w:type="dxa"/>
            <w:tcBorders>
              <w:top w:val="single" w:sz="6" w:space="0" w:color="auto"/>
              <w:bottom w:val="single" w:sz="12" w:space="0" w:color="auto"/>
            </w:tcBorders>
            <w:shd w:val="clear" w:color="auto" w:fill="auto"/>
            <w:hideMark/>
          </w:tcPr>
          <w:p w14:paraId="611EF528" w14:textId="77777777" w:rsidR="005452CC" w:rsidRPr="009D11F0" w:rsidRDefault="005452CC" w:rsidP="00024D3D">
            <w:pPr>
              <w:pStyle w:val="TableHeading"/>
            </w:pPr>
            <w:r w:rsidRPr="009D11F0">
              <w:t>Date/Details</w:t>
            </w:r>
          </w:p>
        </w:tc>
      </w:tr>
      <w:tr w:rsidR="005452CC" w:rsidRPr="009D11F0" w14:paraId="0822BE64" w14:textId="77777777" w:rsidTr="00AD7252">
        <w:tc>
          <w:tcPr>
            <w:tcW w:w="2127" w:type="dxa"/>
            <w:tcBorders>
              <w:top w:val="single" w:sz="12" w:space="0" w:color="auto"/>
              <w:bottom w:val="single" w:sz="12" w:space="0" w:color="auto"/>
            </w:tcBorders>
            <w:shd w:val="clear" w:color="auto" w:fill="auto"/>
            <w:hideMark/>
          </w:tcPr>
          <w:p w14:paraId="26CAE550" w14:textId="77777777" w:rsidR="005452CC" w:rsidRPr="009D11F0" w:rsidRDefault="005452CC" w:rsidP="00AD7252">
            <w:pPr>
              <w:pStyle w:val="Tabletext"/>
            </w:pPr>
            <w:r w:rsidRPr="009D11F0">
              <w:t xml:space="preserve">1.  </w:t>
            </w:r>
            <w:r w:rsidR="00AD7252" w:rsidRPr="009D11F0">
              <w:t xml:space="preserve">The whole of </w:t>
            </w:r>
            <w:r w:rsidR="002D5901" w:rsidRPr="009D11F0">
              <w:t>this instrument</w:t>
            </w:r>
          </w:p>
        </w:tc>
        <w:tc>
          <w:tcPr>
            <w:tcW w:w="4394" w:type="dxa"/>
            <w:tcBorders>
              <w:top w:val="single" w:sz="12" w:space="0" w:color="auto"/>
              <w:bottom w:val="single" w:sz="12" w:space="0" w:color="auto"/>
            </w:tcBorders>
            <w:shd w:val="clear" w:color="auto" w:fill="auto"/>
            <w:hideMark/>
          </w:tcPr>
          <w:p w14:paraId="50CBE848" w14:textId="77777777" w:rsidR="005452CC" w:rsidRPr="009D11F0" w:rsidRDefault="00B44883" w:rsidP="005452CC">
            <w:pPr>
              <w:pStyle w:val="Tabletext"/>
            </w:pPr>
            <w:r w:rsidRPr="009D11F0">
              <w:t>1 July</w:t>
            </w:r>
            <w:r w:rsidR="00253D8F" w:rsidRPr="009D11F0">
              <w:t xml:space="preserve"> 2023.</w:t>
            </w:r>
          </w:p>
        </w:tc>
        <w:tc>
          <w:tcPr>
            <w:tcW w:w="1843" w:type="dxa"/>
            <w:tcBorders>
              <w:top w:val="single" w:sz="12" w:space="0" w:color="auto"/>
              <w:bottom w:val="single" w:sz="12" w:space="0" w:color="auto"/>
            </w:tcBorders>
            <w:shd w:val="clear" w:color="auto" w:fill="auto"/>
          </w:tcPr>
          <w:p w14:paraId="399AF12B" w14:textId="77777777" w:rsidR="005452CC" w:rsidRPr="009D11F0" w:rsidRDefault="00B44883">
            <w:pPr>
              <w:pStyle w:val="Tabletext"/>
            </w:pPr>
            <w:r w:rsidRPr="009D11F0">
              <w:t>1 July</w:t>
            </w:r>
            <w:r w:rsidR="00253D8F" w:rsidRPr="009D11F0">
              <w:t xml:space="preserve"> 2023</w:t>
            </w:r>
          </w:p>
        </w:tc>
      </w:tr>
    </w:tbl>
    <w:p w14:paraId="37EEA58C" w14:textId="77777777" w:rsidR="005452CC" w:rsidRPr="009D11F0" w:rsidRDefault="005452CC" w:rsidP="00024D3D">
      <w:pPr>
        <w:pStyle w:val="notetext"/>
      </w:pPr>
      <w:r w:rsidRPr="009D11F0">
        <w:rPr>
          <w:snapToGrid w:val="0"/>
          <w:lang w:eastAsia="en-US"/>
        </w:rPr>
        <w:t>Note:</w:t>
      </w:r>
      <w:r w:rsidRPr="009D11F0">
        <w:rPr>
          <w:snapToGrid w:val="0"/>
          <w:lang w:eastAsia="en-US"/>
        </w:rPr>
        <w:tab/>
        <w:t xml:space="preserve">This table relates only to the provisions of </w:t>
      </w:r>
      <w:r w:rsidR="002D5901" w:rsidRPr="009D11F0">
        <w:rPr>
          <w:snapToGrid w:val="0"/>
          <w:lang w:eastAsia="en-US"/>
        </w:rPr>
        <w:t>this instrument</w:t>
      </w:r>
      <w:r w:rsidRPr="009D11F0">
        <w:t xml:space="preserve"> </w:t>
      </w:r>
      <w:r w:rsidRPr="009D11F0">
        <w:rPr>
          <w:snapToGrid w:val="0"/>
          <w:lang w:eastAsia="en-US"/>
        </w:rPr>
        <w:t xml:space="preserve">as originally made. It will not be amended to deal with any later amendments of </w:t>
      </w:r>
      <w:r w:rsidR="002D5901" w:rsidRPr="009D11F0">
        <w:rPr>
          <w:snapToGrid w:val="0"/>
          <w:lang w:eastAsia="en-US"/>
        </w:rPr>
        <w:t>this instrument</w:t>
      </w:r>
      <w:r w:rsidRPr="009D11F0">
        <w:rPr>
          <w:snapToGrid w:val="0"/>
          <w:lang w:eastAsia="en-US"/>
        </w:rPr>
        <w:t>.</w:t>
      </w:r>
    </w:p>
    <w:p w14:paraId="5951AD92" w14:textId="77777777" w:rsidR="005452CC" w:rsidRPr="009D11F0" w:rsidRDefault="005452CC" w:rsidP="004F676E">
      <w:pPr>
        <w:pStyle w:val="subsection"/>
      </w:pPr>
      <w:r w:rsidRPr="009D11F0">
        <w:tab/>
        <w:t>(2)</w:t>
      </w:r>
      <w:r w:rsidRPr="009D11F0">
        <w:tab/>
        <w:t xml:space="preserve">Any information in column 3 of the table is not part of </w:t>
      </w:r>
      <w:r w:rsidR="002D5901" w:rsidRPr="009D11F0">
        <w:t>this instrument</w:t>
      </w:r>
      <w:r w:rsidRPr="009D11F0">
        <w:t xml:space="preserve">. Information may be inserted in this column, or information in it may be edited, in any published version of </w:t>
      </w:r>
      <w:r w:rsidR="002D5901" w:rsidRPr="009D11F0">
        <w:t>this instrument</w:t>
      </w:r>
      <w:r w:rsidRPr="009D11F0">
        <w:t>.</w:t>
      </w:r>
    </w:p>
    <w:p w14:paraId="2D7C9F58" w14:textId="77777777" w:rsidR="00BF6650" w:rsidRPr="009D11F0" w:rsidRDefault="00BF6650" w:rsidP="00BF6650">
      <w:pPr>
        <w:pStyle w:val="ActHead5"/>
      </w:pPr>
      <w:bookmarkStart w:id="2" w:name="_Toc136876753"/>
      <w:proofErr w:type="gramStart"/>
      <w:r w:rsidRPr="007F18CF">
        <w:rPr>
          <w:rStyle w:val="CharSectno"/>
        </w:rPr>
        <w:t>3</w:t>
      </w:r>
      <w:r w:rsidRPr="009D11F0">
        <w:t xml:space="preserve">  Authority</w:t>
      </w:r>
      <w:bookmarkEnd w:id="2"/>
      <w:proofErr w:type="gramEnd"/>
    </w:p>
    <w:p w14:paraId="20F9BCA0" w14:textId="77777777" w:rsidR="00BF6650" w:rsidRPr="009D11F0" w:rsidRDefault="00BF6650" w:rsidP="00BF6650">
      <w:pPr>
        <w:pStyle w:val="subsection"/>
      </w:pPr>
      <w:r w:rsidRPr="009D11F0">
        <w:tab/>
      </w:r>
      <w:r w:rsidRPr="009D11F0">
        <w:tab/>
      </w:r>
      <w:r w:rsidR="002D5901" w:rsidRPr="009D11F0">
        <w:t>This instrument is</w:t>
      </w:r>
      <w:r w:rsidRPr="009D11F0">
        <w:t xml:space="preserve"> made under the </w:t>
      </w:r>
      <w:r w:rsidR="002D5901" w:rsidRPr="009D11F0">
        <w:rPr>
          <w:i/>
        </w:rPr>
        <w:t>Biosecurity Charges Imposition (Customs) Act 2015</w:t>
      </w:r>
      <w:r w:rsidR="00546FA3" w:rsidRPr="009D11F0">
        <w:t>.</w:t>
      </w:r>
    </w:p>
    <w:p w14:paraId="27C60ECF" w14:textId="77777777" w:rsidR="00557C7A" w:rsidRPr="009D11F0" w:rsidRDefault="00BF6650" w:rsidP="00557C7A">
      <w:pPr>
        <w:pStyle w:val="ActHead5"/>
      </w:pPr>
      <w:bookmarkStart w:id="3" w:name="_Toc136876754"/>
      <w:proofErr w:type="gramStart"/>
      <w:r w:rsidRPr="007F18CF">
        <w:rPr>
          <w:rStyle w:val="CharSectno"/>
        </w:rPr>
        <w:t>4</w:t>
      </w:r>
      <w:r w:rsidR="00557C7A" w:rsidRPr="009D11F0">
        <w:t xml:space="preserve">  </w:t>
      </w:r>
      <w:r w:rsidR="00083F48" w:rsidRPr="009D11F0">
        <w:t>Schedules</w:t>
      </w:r>
      <w:bookmarkEnd w:id="3"/>
      <w:proofErr w:type="gramEnd"/>
    </w:p>
    <w:p w14:paraId="7432D604" w14:textId="77777777" w:rsidR="00557C7A" w:rsidRPr="009D11F0" w:rsidRDefault="00557C7A" w:rsidP="00557C7A">
      <w:pPr>
        <w:pStyle w:val="subsection"/>
      </w:pPr>
      <w:r w:rsidRPr="009D11F0">
        <w:tab/>
      </w:r>
      <w:r w:rsidRPr="009D11F0">
        <w:tab/>
      </w:r>
      <w:r w:rsidR="00083F48" w:rsidRPr="009D11F0">
        <w:t xml:space="preserve">Each </w:t>
      </w:r>
      <w:r w:rsidR="00160BD7" w:rsidRPr="009D11F0">
        <w:t>instrument</w:t>
      </w:r>
      <w:r w:rsidR="00083F48" w:rsidRPr="009D11F0">
        <w:t xml:space="preserve"> that is specified in a Schedule to </w:t>
      </w:r>
      <w:r w:rsidR="002D5901" w:rsidRPr="009D11F0">
        <w:t>this instrument</w:t>
      </w:r>
      <w:r w:rsidR="00083F48" w:rsidRPr="009D11F0">
        <w:t xml:space="preserve"> is amended or repealed as set out in the applicable items in the Schedule concerned, and any other item in a Schedule to </w:t>
      </w:r>
      <w:r w:rsidR="002D5901" w:rsidRPr="009D11F0">
        <w:t>this instrument</w:t>
      </w:r>
      <w:r w:rsidR="00083F48" w:rsidRPr="009D11F0">
        <w:t xml:space="preserve"> has effect according to its terms.</w:t>
      </w:r>
    </w:p>
    <w:p w14:paraId="5D4947D8" w14:textId="77777777" w:rsidR="0048364F" w:rsidRPr="009D11F0" w:rsidRDefault="00B44883" w:rsidP="009C5989">
      <w:pPr>
        <w:pStyle w:val="ActHead6"/>
        <w:pageBreakBefore/>
      </w:pPr>
      <w:bookmarkStart w:id="4" w:name="_Toc136876755"/>
      <w:r w:rsidRPr="007F18CF">
        <w:rPr>
          <w:rStyle w:val="CharAmSchNo"/>
        </w:rPr>
        <w:lastRenderedPageBreak/>
        <w:t>Schedule 1</w:t>
      </w:r>
      <w:r w:rsidR="0048364F" w:rsidRPr="009D11F0">
        <w:t>—</w:t>
      </w:r>
      <w:r w:rsidR="00460499" w:rsidRPr="007F18CF">
        <w:rPr>
          <w:rStyle w:val="CharAmSchText"/>
        </w:rPr>
        <w:t>Amendments</w:t>
      </w:r>
      <w:bookmarkEnd w:id="4"/>
    </w:p>
    <w:p w14:paraId="5F5614FD" w14:textId="77777777" w:rsidR="0004044E" w:rsidRPr="007F18CF" w:rsidRDefault="0004044E" w:rsidP="0004044E">
      <w:pPr>
        <w:pStyle w:val="Header"/>
      </w:pPr>
      <w:r w:rsidRPr="007F18CF">
        <w:rPr>
          <w:rStyle w:val="CharAmPartNo"/>
        </w:rPr>
        <w:t xml:space="preserve"> </w:t>
      </w:r>
      <w:r w:rsidRPr="007F18CF">
        <w:rPr>
          <w:rStyle w:val="CharAmPartText"/>
        </w:rPr>
        <w:t xml:space="preserve"> </w:t>
      </w:r>
    </w:p>
    <w:p w14:paraId="047020DB" w14:textId="77777777" w:rsidR="0084172C" w:rsidRPr="009D11F0" w:rsidRDefault="002D5901" w:rsidP="00EA0D36">
      <w:pPr>
        <w:pStyle w:val="ActHead9"/>
      </w:pPr>
      <w:bookmarkStart w:id="5" w:name="_Toc136876756"/>
      <w:r w:rsidRPr="009D11F0">
        <w:t>Biosecurity Charges Imposition (</w:t>
      </w:r>
      <w:r w:rsidR="00395E6A" w:rsidRPr="009D11F0">
        <w:t>Customs</w:t>
      </w:r>
      <w:r w:rsidRPr="009D11F0">
        <w:t>) Regulation 2016</w:t>
      </w:r>
      <w:bookmarkEnd w:id="5"/>
    </w:p>
    <w:p w14:paraId="5CA91719" w14:textId="77777777" w:rsidR="009934BA" w:rsidRPr="009D11F0" w:rsidRDefault="0076086F" w:rsidP="002D5901">
      <w:pPr>
        <w:pStyle w:val="ItemHead"/>
      </w:pPr>
      <w:proofErr w:type="gramStart"/>
      <w:r w:rsidRPr="009D11F0">
        <w:t>1</w:t>
      </w:r>
      <w:r w:rsidR="009934BA" w:rsidRPr="009D11F0">
        <w:t xml:space="preserve">  </w:t>
      </w:r>
      <w:r w:rsidR="00B44883" w:rsidRPr="009D11F0">
        <w:t>Section</w:t>
      </w:r>
      <w:proofErr w:type="gramEnd"/>
      <w:r w:rsidR="00B44883" w:rsidRPr="009D11F0">
        <w:t> 6</w:t>
      </w:r>
    </w:p>
    <w:p w14:paraId="5DE7F3FF" w14:textId="77777777" w:rsidR="009934BA" w:rsidRPr="009D11F0" w:rsidRDefault="009934BA" w:rsidP="009934BA">
      <w:pPr>
        <w:pStyle w:val="Item"/>
      </w:pPr>
      <w:r w:rsidRPr="009D11F0">
        <w:t>Insert:</w:t>
      </w:r>
    </w:p>
    <w:p w14:paraId="26885647" w14:textId="77777777" w:rsidR="0069034C" w:rsidRPr="009D11F0" w:rsidRDefault="0069034C" w:rsidP="009934BA">
      <w:pPr>
        <w:pStyle w:val="Definition"/>
      </w:pPr>
      <w:r w:rsidRPr="009D11F0">
        <w:rPr>
          <w:b/>
          <w:i/>
        </w:rPr>
        <w:t>Class 19 Arrangement</w:t>
      </w:r>
      <w:r w:rsidRPr="009D11F0">
        <w:t xml:space="preserve"> means an approved arrangement that</w:t>
      </w:r>
      <w:r w:rsidR="009E6156" w:rsidRPr="009D11F0">
        <w:t>:</w:t>
      </w:r>
    </w:p>
    <w:p w14:paraId="5762B70F" w14:textId="77777777" w:rsidR="0069034C" w:rsidRPr="009D11F0" w:rsidRDefault="0069034C" w:rsidP="0069034C">
      <w:pPr>
        <w:pStyle w:val="paragraph"/>
      </w:pPr>
      <w:r w:rsidRPr="009D11F0">
        <w:tab/>
        <w:t>(a)</w:t>
      </w:r>
      <w:r w:rsidRPr="009D11F0">
        <w:tab/>
        <w:t>provides for the person covered by the arrangement to assess documents to manage biosecurity risks associated with containerised sea freight; and</w:t>
      </w:r>
    </w:p>
    <w:p w14:paraId="0115AF6B" w14:textId="77777777" w:rsidR="0069034C" w:rsidRPr="009D11F0" w:rsidRDefault="0069034C" w:rsidP="0069034C">
      <w:pPr>
        <w:pStyle w:val="paragraph"/>
      </w:pPr>
      <w:r w:rsidRPr="009D11F0">
        <w:tab/>
        <w:t>(b)</w:t>
      </w:r>
      <w:r w:rsidRPr="009D11F0">
        <w:tab/>
        <w:t>does not require the person to carry out biosecurity activities at a particular place.</w:t>
      </w:r>
    </w:p>
    <w:p w14:paraId="37F73DBD" w14:textId="77777777" w:rsidR="00532435" w:rsidRPr="009D11F0" w:rsidRDefault="00532435" w:rsidP="00532435">
      <w:pPr>
        <w:pStyle w:val="Definition"/>
      </w:pPr>
      <w:r w:rsidRPr="009D11F0">
        <w:rPr>
          <w:b/>
          <w:i/>
        </w:rPr>
        <w:t>compliance agreement</w:t>
      </w:r>
      <w:r w:rsidRPr="009D11F0">
        <w:t xml:space="preserve"> has the same meaning as in the </w:t>
      </w:r>
      <w:r w:rsidRPr="009D11F0">
        <w:rPr>
          <w:i/>
        </w:rPr>
        <w:t>Imported Food Control Act 1992</w:t>
      </w:r>
      <w:r w:rsidRPr="009D11F0">
        <w:t>.</w:t>
      </w:r>
    </w:p>
    <w:p w14:paraId="23085966" w14:textId="77777777" w:rsidR="009934BA" w:rsidRPr="009D11F0" w:rsidRDefault="009934BA" w:rsidP="009934BA">
      <w:pPr>
        <w:pStyle w:val="Definition"/>
        <w:rPr>
          <w:i/>
        </w:rPr>
      </w:pPr>
      <w:r w:rsidRPr="009D11F0">
        <w:rPr>
          <w:b/>
          <w:i/>
        </w:rPr>
        <w:t>non</w:t>
      </w:r>
      <w:r w:rsidR="009D11F0">
        <w:rPr>
          <w:b/>
          <w:i/>
        </w:rPr>
        <w:noBreakHyphen/>
      </w:r>
      <w:r w:rsidRPr="009D11F0">
        <w:rPr>
          <w:b/>
          <w:i/>
        </w:rPr>
        <w:t xml:space="preserve">commercial vessel </w:t>
      </w:r>
      <w:r w:rsidRPr="009D11F0">
        <w:t>has the same meaning</w:t>
      </w:r>
      <w:r w:rsidR="00F22258" w:rsidRPr="009D11F0">
        <w:t xml:space="preserve"> </w:t>
      </w:r>
      <w:r w:rsidRPr="009D11F0">
        <w:t xml:space="preserve">as in the </w:t>
      </w:r>
      <w:r w:rsidRPr="009D11F0">
        <w:rPr>
          <w:i/>
        </w:rPr>
        <w:t>Biosecurity Regulation 2016</w:t>
      </w:r>
      <w:r w:rsidRPr="009D11F0">
        <w:t>.</w:t>
      </w:r>
    </w:p>
    <w:p w14:paraId="125A65EA" w14:textId="77777777" w:rsidR="008E24BC" w:rsidRPr="009D11F0" w:rsidRDefault="0076086F" w:rsidP="002D5901">
      <w:pPr>
        <w:pStyle w:val="ItemHead"/>
      </w:pPr>
      <w:proofErr w:type="gramStart"/>
      <w:r w:rsidRPr="009D11F0">
        <w:t>2</w:t>
      </w:r>
      <w:r w:rsidR="00662B0C" w:rsidRPr="009D11F0">
        <w:t xml:space="preserve">  </w:t>
      </w:r>
      <w:r w:rsidR="000B08C3" w:rsidRPr="009D11F0">
        <w:t>Section</w:t>
      </w:r>
      <w:proofErr w:type="gramEnd"/>
      <w:r w:rsidR="000B08C3" w:rsidRPr="009D11F0">
        <w:t> 9</w:t>
      </w:r>
    </w:p>
    <w:p w14:paraId="31047CE7" w14:textId="77777777" w:rsidR="00F44B1D" w:rsidRPr="009D11F0" w:rsidRDefault="00F44B1D" w:rsidP="00F44B1D">
      <w:pPr>
        <w:pStyle w:val="Item"/>
      </w:pPr>
      <w:r w:rsidRPr="009D11F0">
        <w:t xml:space="preserve">Omit “For </w:t>
      </w:r>
      <w:r w:rsidR="00B44883" w:rsidRPr="009D11F0">
        <w:t>subsection 7</w:t>
      </w:r>
      <w:r w:rsidRPr="009D11F0">
        <w:t xml:space="preserve">(1)”, substitute “(1) For the purposes of </w:t>
      </w:r>
      <w:r w:rsidR="00B44883" w:rsidRPr="009D11F0">
        <w:t>subsection 7</w:t>
      </w:r>
      <w:r w:rsidRPr="009D11F0">
        <w:t>(1)”.</w:t>
      </w:r>
    </w:p>
    <w:p w14:paraId="14387AEB" w14:textId="77777777" w:rsidR="00662B0C" w:rsidRPr="009D11F0" w:rsidRDefault="0076086F" w:rsidP="00662B0C">
      <w:pPr>
        <w:pStyle w:val="ItemHead"/>
      </w:pPr>
      <w:proofErr w:type="gramStart"/>
      <w:r w:rsidRPr="009D11F0">
        <w:t>3</w:t>
      </w:r>
      <w:r w:rsidR="00662B0C" w:rsidRPr="009D11F0">
        <w:t xml:space="preserve">  </w:t>
      </w:r>
      <w:r w:rsidR="000B08C3" w:rsidRPr="009D11F0">
        <w:t>Section</w:t>
      </w:r>
      <w:proofErr w:type="gramEnd"/>
      <w:r w:rsidR="000B08C3" w:rsidRPr="009D11F0">
        <w:t> 9</w:t>
      </w:r>
      <w:r w:rsidR="00662B0C" w:rsidRPr="009D11F0">
        <w:t xml:space="preserve"> (table </w:t>
      </w:r>
      <w:r w:rsidR="000B08C3" w:rsidRPr="009D11F0">
        <w:t>item 1</w:t>
      </w:r>
      <w:r w:rsidR="00662B0C" w:rsidRPr="009D11F0">
        <w:t>, column 2)</w:t>
      </w:r>
    </w:p>
    <w:p w14:paraId="55D04A68" w14:textId="77777777" w:rsidR="00662B0C" w:rsidRPr="009D11F0" w:rsidRDefault="00662B0C" w:rsidP="00662B0C">
      <w:pPr>
        <w:pStyle w:val="Item"/>
      </w:pPr>
      <w:r w:rsidRPr="009D11F0">
        <w:t>Omit “$38”, substitute “$43”.</w:t>
      </w:r>
    </w:p>
    <w:p w14:paraId="32C36B19" w14:textId="77777777" w:rsidR="00662B0C" w:rsidRPr="009D11F0" w:rsidRDefault="0076086F" w:rsidP="00662B0C">
      <w:pPr>
        <w:pStyle w:val="ItemHead"/>
      </w:pPr>
      <w:proofErr w:type="gramStart"/>
      <w:r w:rsidRPr="009D11F0">
        <w:t>4</w:t>
      </w:r>
      <w:r w:rsidR="00662B0C" w:rsidRPr="009D11F0">
        <w:t xml:space="preserve">  </w:t>
      </w:r>
      <w:r w:rsidR="000B08C3" w:rsidRPr="009D11F0">
        <w:t>Section</w:t>
      </w:r>
      <w:proofErr w:type="gramEnd"/>
      <w:r w:rsidR="000B08C3" w:rsidRPr="009D11F0">
        <w:t> 9</w:t>
      </w:r>
      <w:r w:rsidR="00662B0C" w:rsidRPr="009D11F0">
        <w:t xml:space="preserve"> (table </w:t>
      </w:r>
      <w:r w:rsidR="00B44883" w:rsidRPr="009D11F0">
        <w:t>item 2</w:t>
      </w:r>
      <w:r w:rsidR="00662B0C" w:rsidRPr="009D11F0">
        <w:t>, column 2)</w:t>
      </w:r>
    </w:p>
    <w:p w14:paraId="0DF06677" w14:textId="77777777" w:rsidR="00662B0C" w:rsidRPr="009D11F0" w:rsidRDefault="00662B0C" w:rsidP="00662B0C">
      <w:pPr>
        <w:pStyle w:val="Item"/>
      </w:pPr>
      <w:r w:rsidRPr="009D11F0">
        <w:t>Omit “$58”, substitute “$63”.</w:t>
      </w:r>
    </w:p>
    <w:p w14:paraId="5A97A88A" w14:textId="77777777" w:rsidR="00662B0C" w:rsidRPr="009D11F0" w:rsidRDefault="0076086F" w:rsidP="00662B0C">
      <w:pPr>
        <w:pStyle w:val="ItemHead"/>
      </w:pPr>
      <w:proofErr w:type="gramStart"/>
      <w:r w:rsidRPr="009D11F0">
        <w:t>5</w:t>
      </w:r>
      <w:r w:rsidR="00662B0C" w:rsidRPr="009D11F0">
        <w:t xml:space="preserve">  </w:t>
      </w:r>
      <w:r w:rsidR="000B08C3" w:rsidRPr="009D11F0">
        <w:t>Section</w:t>
      </w:r>
      <w:proofErr w:type="gramEnd"/>
      <w:r w:rsidR="000B08C3" w:rsidRPr="009D11F0">
        <w:t> 9</w:t>
      </w:r>
      <w:r w:rsidR="00662B0C" w:rsidRPr="009D11F0">
        <w:t xml:space="preserve"> (table </w:t>
      </w:r>
      <w:r w:rsidR="00B44883" w:rsidRPr="009D11F0">
        <w:t>item 3</w:t>
      </w:r>
      <w:r w:rsidR="00662B0C" w:rsidRPr="009D11F0">
        <w:t>, column 2)</w:t>
      </w:r>
    </w:p>
    <w:p w14:paraId="072990A6" w14:textId="77777777" w:rsidR="00662B0C" w:rsidRPr="009D11F0" w:rsidRDefault="00662B0C" w:rsidP="00662B0C">
      <w:pPr>
        <w:pStyle w:val="Item"/>
      </w:pPr>
      <w:r w:rsidRPr="009D11F0">
        <w:t>Omit “$120”, substitute “$122”.</w:t>
      </w:r>
    </w:p>
    <w:p w14:paraId="609EF3F7" w14:textId="77777777" w:rsidR="00662B0C" w:rsidRPr="009D11F0" w:rsidRDefault="0076086F" w:rsidP="00662B0C">
      <w:pPr>
        <w:pStyle w:val="ItemHead"/>
      </w:pPr>
      <w:proofErr w:type="gramStart"/>
      <w:r w:rsidRPr="009D11F0">
        <w:t>6</w:t>
      </w:r>
      <w:r w:rsidR="00662B0C" w:rsidRPr="009D11F0">
        <w:t xml:space="preserve">  </w:t>
      </w:r>
      <w:r w:rsidR="000B08C3" w:rsidRPr="009D11F0">
        <w:t>Section</w:t>
      </w:r>
      <w:proofErr w:type="gramEnd"/>
      <w:r w:rsidR="000B08C3" w:rsidRPr="009D11F0">
        <w:t> 9</w:t>
      </w:r>
      <w:r w:rsidR="00662B0C" w:rsidRPr="009D11F0">
        <w:t xml:space="preserve"> (table </w:t>
      </w:r>
      <w:r w:rsidR="00B44883" w:rsidRPr="009D11F0">
        <w:t>items 4</w:t>
      </w:r>
      <w:r w:rsidR="006673E4" w:rsidRPr="009D11F0">
        <w:t xml:space="preserve"> to 6)</w:t>
      </w:r>
    </w:p>
    <w:p w14:paraId="4D022565" w14:textId="77777777" w:rsidR="006673E4" w:rsidRPr="009D11F0" w:rsidRDefault="006673E4" w:rsidP="006673E4">
      <w:pPr>
        <w:pStyle w:val="Item"/>
      </w:pPr>
      <w:r w:rsidRPr="009D11F0">
        <w:t>Repeal the items, substitute:</w:t>
      </w:r>
    </w:p>
    <w:tbl>
      <w:tblPr>
        <w:tblW w:w="5000" w:type="pct"/>
        <w:tblBorders>
          <w:insideH w:val="single" w:sz="4" w:space="0" w:color="auto"/>
        </w:tblBorders>
        <w:tblLook w:val="0000" w:firstRow="0" w:lastRow="0" w:firstColumn="0" w:lastColumn="0" w:noHBand="0" w:noVBand="0"/>
      </w:tblPr>
      <w:tblGrid>
        <w:gridCol w:w="741"/>
        <w:gridCol w:w="3786"/>
        <w:gridCol w:w="3786"/>
      </w:tblGrid>
      <w:tr w:rsidR="006673E4" w:rsidRPr="009D11F0" w14:paraId="2FF428F4" w14:textId="77777777" w:rsidTr="000F0F3C">
        <w:tc>
          <w:tcPr>
            <w:tcW w:w="446" w:type="pct"/>
            <w:shd w:val="clear" w:color="auto" w:fill="auto"/>
          </w:tcPr>
          <w:p w14:paraId="66616549" w14:textId="77777777" w:rsidR="006673E4" w:rsidRPr="009D11F0" w:rsidRDefault="006673E4" w:rsidP="006673E4">
            <w:pPr>
              <w:pStyle w:val="Tabletext"/>
            </w:pPr>
            <w:r w:rsidRPr="009D11F0">
              <w:t>4</w:t>
            </w:r>
          </w:p>
        </w:tc>
        <w:tc>
          <w:tcPr>
            <w:tcW w:w="2277" w:type="pct"/>
            <w:shd w:val="clear" w:color="auto" w:fill="auto"/>
          </w:tcPr>
          <w:p w14:paraId="41779A4E" w14:textId="77777777" w:rsidR="006673E4" w:rsidRPr="009D11F0" w:rsidRDefault="006673E4" w:rsidP="006673E4">
            <w:pPr>
              <w:pStyle w:val="Tabletext"/>
            </w:pPr>
            <w:r w:rsidRPr="009D11F0">
              <w:t>Reservation of a place in a post</w:t>
            </w:r>
            <w:r w:rsidR="009D11F0">
              <w:noBreakHyphen/>
            </w:r>
            <w:r w:rsidRPr="009D11F0">
              <w:t>entry quarantine facility for a horse, and administration and management of biosecurity activities in relation to the horse</w:t>
            </w:r>
          </w:p>
        </w:tc>
        <w:tc>
          <w:tcPr>
            <w:tcW w:w="2277" w:type="pct"/>
            <w:shd w:val="clear" w:color="auto" w:fill="auto"/>
          </w:tcPr>
          <w:p w14:paraId="246774AF" w14:textId="77777777" w:rsidR="006673E4" w:rsidRPr="009D11F0" w:rsidRDefault="006673E4" w:rsidP="006673E4">
            <w:pPr>
              <w:pStyle w:val="Tabletext"/>
            </w:pPr>
            <w:r w:rsidRPr="009D11F0">
              <w:t>For each animal—$</w:t>
            </w:r>
            <w:r w:rsidR="007D6C65" w:rsidRPr="009D11F0">
              <w:t>983</w:t>
            </w:r>
          </w:p>
        </w:tc>
      </w:tr>
      <w:tr w:rsidR="006673E4" w:rsidRPr="009D11F0" w14:paraId="1BFED406" w14:textId="77777777" w:rsidTr="000F0F3C">
        <w:tc>
          <w:tcPr>
            <w:tcW w:w="446" w:type="pct"/>
            <w:shd w:val="clear" w:color="auto" w:fill="auto"/>
          </w:tcPr>
          <w:p w14:paraId="44D3E824" w14:textId="77777777" w:rsidR="006673E4" w:rsidRPr="009D11F0" w:rsidRDefault="006673E4" w:rsidP="006673E4">
            <w:pPr>
              <w:pStyle w:val="Tabletext"/>
            </w:pPr>
            <w:r w:rsidRPr="009D11F0">
              <w:t>4A</w:t>
            </w:r>
          </w:p>
        </w:tc>
        <w:tc>
          <w:tcPr>
            <w:tcW w:w="2277" w:type="pct"/>
            <w:shd w:val="clear" w:color="auto" w:fill="auto"/>
          </w:tcPr>
          <w:p w14:paraId="107D7C35" w14:textId="77777777" w:rsidR="006673E4" w:rsidRPr="009D11F0" w:rsidRDefault="006673E4" w:rsidP="006673E4">
            <w:pPr>
              <w:pStyle w:val="Tabletext"/>
            </w:pPr>
            <w:r w:rsidRPr="009D11F0">
              <w:t>Confirmation of a reservation of a place in a post</w:t>
            </w:r>
            <w:r w:rsidR="009D11F0">
              <w:noBreakHyphen/>
            </w:r>
            <w:r w:rsidRPr="009D11F0">
              <w:t>entry quarantine facility for a horse, and administration and management of biosecurity activities in relation to the horse</w:t>
            </w:r>
          </w:p>
        </w:tc>
        <w:tc>
          <w:tcPr>
            <w:tcW w:w="2277" w:type="pct"/>
            <w:shd w:val="clear" w:color="auto" w:fill="auto"/>
          </w:tcPr>
          <w:p w14:paraId="3912A98A" w14:textId="77777777" w:rsidR="006673E4" w:rsidRPr="009D11F0" w:rsidRDefault="006673E4" w:rsidP="006673E4">
            <w:pPr>
              <w:pStyle w:val="Tabletext"/>
            </w:pPr>
            <w:r w:rsidRPr="009D11F0">
              <w:t>For each animal—$</w:t>
            </w:r>
            <w:r w:rsidR="00486484" w:rsidRPr="009D11F0">
              <w:t>3</w:t>
            </w:r>
            <w:r w:rsidR="00D761C2" w:rsidRPr="009D11F0">
              <w:t> </w:t>
            </w:r>
            <w:r w:rsidR="00486484" w:rsidRPr="009D11F0">
              <w:t>934</w:t>
            </w:r>
          </w:p>
        </w:tc>
      </w:tr>
      <w:tr w:rsidR="006673E4" w:rsidRPr="009D11F0" w14:paraId="6133CF1B" w14:textId="77777777" w:rsidTr="000F0F3C">
        <w:tc>
          <w:tcPr>
            <w:tcW w:w="446" w:type="pct"/>
            <w:shd w:val="clear" w:color="auto" w:fill="auto"/>
          </w:tcPr>
          <w:p w14:paraId="1A18A932" w14:textId="77777777" w:rsidR="006673E4" w:rsidRPr="009D11F0" w:rsidRDefault="006673E4" w:rsidP="006673E4">
            <w:pPr>
              <w:pStyle w:val="Tabletext"/>
            </w:pPr>
            <w:r w:rsidRPr="009D11F0">
              <w:t>4B</w:t>
            </w:r>
          </w:p>
        </w:tc>
        <w:tc>
          <w:tcPr>
            <w:tcW w:w="2277" w:type="pct"/>
            <w:shd w:val="clear" w:color="auto" w:fill="auto"/>
          </w:tcPr>
          <w:p w14:paraId="3F1FB3CA" w14:textId="77777777" w:rsidR="006673E4" w:rsidRPr="009D11F0" w:rsidRDefault="006673E4" w:rsidP="006673E4">
            <w:pPr>
              <w:pStyle w:val="Tabletext"/>
            </w:pPr>
            <w:r w:rsidRPr="009D11F0">
              <w:t>Reservation of a place in a post</w:t>
            </w:r>
            <w:r w:rsidR="009D11F0">
              <w:noBreakHyphen/>
            </w:r>
            <w:r w:rsidRPr="009D11F0">
              <w:t>entry quarantine facility for a ruminant, and administration and management of biosecurity activities in relation to the ruminant</w:t>
            </w:r>
          </w:p>
        </w:tc>
        <w:tc>
          <w:tcPr>
            <w:tcW w:w="2277" w:type="pct"/>
            <w:shd w:val="clear" w:color="auto" w:fill="auto"/>
          </w:tcPr>
          <w:p w14:paraId="3E4110F1" w14:textId="77777777" w:rsidR="006673E4" w:rsidRPr="009D11F0" w:rsidRDefault="006673E4" w:rsidP="006673E4">
            <w:pPr>
              <w:pStyle w:val="Tabletext"/>
            </w:pPr>
            <w:r w:rsidRPr="009D11F0">
              <w:t>For each animal—$1</w:t>
            </w:r>
            <w:r w:rsidR="00D761C2" w:rsidRPr="009D11F0">
              <w:t> </w:t>
            </w:r>
            <w:r w:rsidRPr="009D11F0">
              <w:t>005</w:t>
            </w:r>
          </w:p>
        </w:tc>
      </w:tr>
      <w:tr w:rsidR="006673E4" w:rsidRPr="009D11F0" w14:paraId="7A09FA6B" w14:textId="77777777" w:rsidTr="000F0F3C">
        <w:tc>
          <w:tcPr>
            <w:tcW w:w="446" w:type="pct"/>
            <w:shd w:val="clear" w:color="auto" w:fill="auto"/>
          </w:tcPr>
          <w:p w14:paraId="1B9D2BAF" w14:textId="77777777" w:rsidR="006673E4" w:rsidRPr="009D11F0" w:rsidRDefault="006673E4" w:rsidP="006673E4">
            <w:pPr>
              <w:pStyle w:val="Tabletext"/>
            </w:pPr>
            <w:r w:rsidRPr="009D11F0">
              <w:t>4C</w:t>
            </w:r>
          </w:p>
        </w:tc>
        <w:tc>
          <w:tcPr>
            <w:tcW w:w="2277" w:type="pct"/>
            <w:shd w:val="clear" w:color="auto" w:fill="auto"/>
          </w:tcPr>
          <w:p w14:paraId="77A18920" w14:textId="77777777" w:rsidR="006673E4" w:rsidRPr="009D11F0" w:rsidRDefault="006673E4" w:rsidP="006673E4">
            <w:pPr>
              <w:pStyle w:val="Tabletext"/>
            </w:pPr>
            <w:r w:rsidRPr="009D11F0">
              <w:t>Confirmation of a reservation of a place in a post</w:t>
            </w:r>
            <w:r w:rsidR="009D11F0">
              <w:noBreakHyphen/>
            </w:r>
            <w:r w:rsidRPr="009D11F0">
              <w:t xml:space="preserve">entry quarantine facility for a ruminant, and administration and management of </w:t>
            </w:r>
            <w:r w:rsidRPr="009D11F0">
              <w:lastRenderedPageBreak/>
              <w:t>biosecurity activities in relation to the ruminant</w:t>
            </w:r>
          </w:p>
        </w:tc>
        <w:tc>
          <w:tcPr>
            <w:tcW w:w="2277" w:type="pct"/>
            <w:shd w:val="clear" w:color="auto" w:fill="auto"/>
          </w:tcPr>
          <w:p w14:paraId="0B168571" w14:textId="77777777" w:rsidR="006673E4" w:rsidRPr="009D11F0" w:rsidRDefault="006673E4" w:rsidP="006673E4">
            <w:pPr>
              <w:pStyle w:val="Tabletext"/>
            </w:pPr>
            <w:r w:rsidRPr="009D11F0">
              <w:lastRenderedPageBreak/>
              <w:t>For each animal—$4</w:t>
            </w:r>
            <w:r w:rsidR="00D761C2" w:rsidRPr="009D11F0">
              <w:t> </w:t>
            </w:r>
            <w:r w:rsidRPr="009D11F0">
              <w:t>019</w:t>
            </w:r>
          </w:p>
        </w:tc>
      </w:tr>
      <w:tr w:rsidR="006673E4" w:rsidRPr="009D11F0" w14:paraId="5E2C8A96" w14:textId="77777777" w:rsidTr="000F0F3C">
        <w:tc>
          <w:tcPr>
            <w:tcW w:w="446" w:type="pct"/>
            <w:shd w:val="clear" w:color="auto" w:fill="auto"/>
          </w:tcPr>
          <w:p w14:paraId="6BD8C7D1" w14:textId="77777777" w:rsidR="006673E4" w:rsidRPr="009D11F0" w:rsidRDefault="006673E4" w:rsidP="006673E4">
            <w:pPr>
              <w:pStyle w:val="Tabletext"/>
            </w:pPr>
            <w:r w:rsidRPr="009D11F0">
              <w:t>5</w:t>
            </w:r>
          </w:p>
        </w:tc>
        <w:tc>
          <w:tcPr>
            <w:tcW w:w="2277" w:type="pct"/>
            <w:shd w:val="clear" w:color="auto" w:fill="auto"/>
          </w:tcPr>
          <w:p w14:paraId="76767AF5" w14:textId="77777777" w:rsidR="006673E4" w:rsidRPr="009D11F0" w:rsidRDefault="006673E4" w:rsidP="006673E4">
            <w:pPr>
              <w:pStyle w:val="Tabletext"/>
            </w:pPr>
            <w:r w:rsidRPr="009D11F0">
              <w:t>Reservation of a place in a post</w:t>
            </w:r>
            <w:r w:rsidR="009D11F0">
              <w:noBreakHyphen/>
            </w:r>
            <w:r w:rsidRPr="009D11F0">
              <w:t>entry quarantine facility for</w:t>
            </w:r>
            <w:r w:rsidR="00B942F0" w:rsidRPr="009D11F0">
              <w:t xml:space="preserve"> an</w:t>
            </w:r>
            <w:r w:rsidRPr="009D11F0">
              <w:t xml:space="preserve"> animal not covered by another item of this table, and administration and management of biosecurity activities in relation to the animal</w:t>
            </w:r>
          </w:p>
        </w:tc>
        <w:tc>
          <w:tcPr>
            <w:tcW w:w="2277" w:type="pct"/>
            <w:shd w:val="clear" w:color="auto" w:fill="auto"/>
          </w:tcPr>
          <w:p w14:paraId="3A5807B5" w14:textId="77777777" w:rsidR="006673E4" w:rsidRPr="009D11F0" w:rsidRDefault="006673E4" w:rsidP="006673E4">
            <w:pPr>
              <w:pStyle w:val="Tabletext"/>
            </w:pPr>
            <w:r w:rsidRPr="009D11F0">
              <w:t>For each animal—$253</w:t>
            </w:r>
          </w:p>
        </w:tc>
      </w:tr>
      <w:tr w:rsidR="006673E4" w:rsidRPr="009D11F0" w14:paraId="1D4BE430" w14:textId="77777777" w:rsidTr="000F0F3C">
        <w:tc>
          <w:tcPr>
            <w:tcW w:w="446" w:type="pct"/>
            <w:shd w:val="clear" w:color="auto" w:fill="auto"/>
          </w:tcPr>
          <w:p w14:paraId="6DCD828B" w14:textId="77777777" w:rsidR="006673E4" w:rsidRPr="009D11F0" w:rsidRDefault="006673E4" w:rsidP="006673E4">
            <w:pPr>
              <w:pStyle w:val="Tabletext"/>
            </w:pPr>
            <w:r w:rsidRPr="009D11F0">
              <w:t>5A</w:t>
            </w:r>
          </w:p>
        </w:tc>
        <w:tc>
          <w:tcPr>
            <w:tcW w:w="2277" w:type="pct"/>
            <w:shd w:val="clear" w:color="auto" w:fill="auto"/>
          </w:tcPr>
          <w:p w14:paraId="0015F77A" w14:textId="77777777" w:rsidR="006673E4" w:rsidRPr="009D11F0" w:rsidRDefault="006673E4" w:rsidP="006673E4">
            <w:pPr>
              <w:pStyle w:val="Tabletext"/>
            </w:pPr>
            <w:r w:rsidRPr="009D11F0">
              <w:t>Confirmation of a reservation of a place in a post</w:t>
            </w:r>
            <w:r w:rsidR="009D11F0">
              <w:noBreakHyphen/>
            </w:r>
            <w:r w:rsidRPr="009D11F0">
              <w:t>entry quarantine facility for</w:t>
            </w:r>
            <w:r w:rsidR="00B942F0" w:rsidRPr="009D11F0">
              <w:t xml:space="preserve"> an</w:t>
            </w:r>
            <w:r w:rsidRPr="009D11F0">
              <w:t xml:space="preserve"> animal not covered by another item of this table, and administration and management of biosecurity activities in relation to the animal</w:t>
            </w:r>
          </w:p>
        </w:tc>
        <w:tc>
          <w:tcPr>
            <w:tcW w:w="2277" w:type="pct"/>
            <w:shd w:val="clear" w:color="auto" w:fill="auto"/>
          </w:tcPr>
          <w:p w14:paraId="65C3A2DD" w14:textId="77777777" w:rsidR="006673E4" w:rsidRPr="009D11F0" w:rsidRDefault="006673E4" w:rsidP="006673E4">
            <w:pPr>
              <w:pStyle w:val="Tabletext"/>
            </w:pPr>
            <w:r w:rsidRPr="009D11F0">
              <w:t>For each animal—$1</w:t>
            </w:r>
            <w:r w:rsidR="00D761C2" w:rsidRPr="009D11F0">
              <w:t> </w:t>
            </w:r>
            <w:r w:rsidRPr="009D11F0">
              <w:t>012</w:t>
            </w:r>
          </w:p>
        </w:tc>
      </w:tr>
      <w:tr w:rsidR="006673E4" w:rsidRPr="009D11F0" w14:paraId="76717FA7" w14:textId="77777777" w:rsidTr="000F0F3C">
        <w:tc>
          <w:tcPr>
            <w:tcW w:w="446" w:type="pct"/>
            <w:shd w:val="clear" w:color="auto" w:fill="auto"/>
          </w:tcPr>
          <w:p w14:paraId="037DB5C5" w14:textId="77777777" w:rsidR="006673E4" w:rsidRPr="009D11F0" w:rsidRDefault="006673E4" w:rsidP="006673E4">
            <w:pPr>
              <w:pStyle w:val="Tabletext"/>
            </w:pPr>
            <w:r w:rsidRPr="009D11F0">
              <w:t>6</w:t>
            </w:r>
          </w:p>
        </w:tc>
        <w:tc>
          <w:tcPr>
            <w:tcW w:w="2277" w:type="pct"/>
            <w:shd w:val="clear" w:color="auto" w:fill="auto"/>
          </w:tcPr>
          <w:p w14:paraId="08B3001D" w14:textId="77777777" w:rsidR="006673E4" w:rsidRPr="009D11F0" w:rsidRDefault="006673E4" w:rsidP="006673E4">
            <w:pPr>
              <w:pStyle w:val="Tabletext"/>
            </w:pPr>
            <w:r w:rsidRPr="009D11F0">
              <w:t>Reservation of a place in a post</w:t>
            </w:r>
            <w:r w:rsidR="009D11F0">
              <w:noBreakHyphen/>
            </w:r>
            <w:r w:rsidRPr="009D11F0">
              <w:t>entry quarantine facility for a consignment of bees, and administration and management of biosecurity activities in relation to the consignment</w:t>
            </w:r>
          </w:p>
        </w:tc>
        <w:tc>
          <w:tcPr>
            <w:tcW w:w="2277" w:type="pct"/>
            <w:shd w:val="clear" w:color="auto" w:fill="auto"/>
          </w:tcPr>
          <w:p w14:paraId="56181F31" w14:textId="77777777" w:rsidR="006673E4" w:rsidRPr="009D11F0" w:rsidRDefault="006673E4" w:rsidP="006673E4">
            <w:pPr>
              <w:pStyle w:val="Tabletext"/>
            </w:pPr>
            <w:r w:rsidRPr="009D11F0">
              <w:t>For each consignment—$837</w:t>
            </w:r>
          </w:p>
        </w:tc>
      </w:tr>
      <w:tr w:rsidR="006673E4" w:rsidRPr="009D11F0" w14:paraId="7C077997" w14:textId="77777777" w:rsidTr="000F0F3C">
        <w:tc>
          <w:tcPr>
            <w:tcW w:w="446" w:type="pct"/>
            <w:shd w:val="clear" w:color="auto" w:fill="auto"/>
          </w:tcPr>
          <w:p w14:paraId="7B3B163C" w14:textId="77777777" w:rsidR="006673E4" w:rsidRPr="009D11F0" w:rsidRDefault="006673E4" w:rsidP="006673E4">
            <w:pPr>
              <w:pStyle w:val="Tabletext"/>
            </w:pPr>
            <w:r w:rsidRPr="009D11F0">
              <w:t>6A</w:t>
            </w:r>
          </w:p>
        </w:tc>
        <w:tc>
          <w:tcPr>
            <w:tcW w:w="2277" w:type="pct"/>
            <w:shd w:val="clear" w:color="auto" w:fill="auto"/>
          </w:tcPr>
          <w:p w14:paraId="24D103A5" w14:textId="77777777" w:rsidR="006673E4" w:rsidRPr="009D11F0" w:rsidRDefault="006673E4" w:rsidP="006673E4">
            <w:pPr>
              <w:pStyle w:val="Tabletext"/>
            </w:pPr>
            <w:r w:rsidRPr="009D11F0">
              <w:t>Confirmation of a reservation of a place in a post</w:t>
            </w:r>
            <w:r w:rsidR="009D11F0">
              <w:noBreakHyphen/>
            </w:r>
            <w:r w:rsidRPr="009D11F0">
              <w:t>entry quarantine facility for a consignment of bees, and administration and management of biosecurity activities in relation to the consignment</w:t>
            </w:r>
          </w:p>
        </w:tc>
        <w:tc>
          <w:tcPr>
            <w:tcW w:w="2277" w:type="pct"/>
            <w:shd w:val="clear" w:color="auto" w:fill="auto"/>
          </w:tcPr>
          <w:p w14:paraId="0185908F" w14:textId="77777777" w:rsidR="006673E4" w:rsidRPr="009D11F0" w:rsidRDefault="006673E4" w:rsidP="006673E4">
            <w:pPr>
              <w:pStyle w:val="Tabletext"/>
            </w:pPr>
            <w:r w:rsidRPr="009D11F0">
              <w:t>For each consignment—$3</w:t>
            </w:r>
            <w:r w:rsidR="00D761C2" w:rsidRPr="009D11F0">
              <w:t> </w:t>
            </w:r>
            <w:r w:rsidRPr="009D11F0">
              <w:t>350</w:t>
            </w:r>
          </w:p>
        </w:tc>
      </w:tr>
    </w:tbl>
    <w:p w14:paraId="45D0862D" w14:textId="77777777" w:rsidR="006673E4" w:rsidRPr="009D11F0" w:rsidRDefault="0076086F" w:rsidP="006673E4">
      <w:pPr>
        <w:pStyle w:val="ItemHead"/>
      </w:pPr>
      <w:proofErr w:type="gramStart"/>
      <w:r w:rsidRPr="009D11F0">
        <w:t>7</w:t>
      </w:r>
      <w:r w:rsidR="006673E4" w:rsidRPr="009D11F0">
        <w:t xml:space="preserve">  </w:t>
      </w:r>
      <w:r w:rsidR="000B08C3" w:rsidRPr="009D11F0">
        <w:t>Section</w:t>
      </w:r>
      <w:proofErr w:type="gramEnd"/>
      <w:r w:rsidR="000B08C3" w:rsidRPr="009D11F0">
        <w:t> 9</w:t>
      </w:r>
      <w:r w:rsidR="006673E4" w:rsidRPr="009D11F0">
        <w:t xml:space="preserve"> (table </w:t>
      </w:r>
      <w:r w:rsidR="00B44883" w:rsidRPr="009D11F0">
        <w:t>item 7</w:t>
      </w:r>
      <w:r w:rsidR="006673E4" w:rsidRPr="009D11F0">
        <w:t>, column 2)</w:t>
      </w:r>
    </w:p>
    <w:p w14:paraId="6BB83626" w14:textId="77777777" w:rsidR="006673E4" w:rsidRPr="009D11F0" w:rsidRDefault="006673E4" w:rsidP="006673E4">
      <w:pPr>
        <w:pStyle w:val="Item"/>
      </w:pPr>
      <w:r w:rsidRPr="009D11F0">
        <w:t>Omit “$</w:t>
      </w:r>
      <w:r w:rsidR="00B44883" w:rsidRPr="009D11F0">
        <w:t>2 8</w:t>
      </w:r>
      <w:r w:rsidRPr="009D11F0">
        <w:t>10”, substitute “$4</w:t>
      </w:r>
      <w:r w:rsidR="00D761C2" w:rsidRPr="009D11F0">
        <w:t> </w:t>
      </w:r>
      <w:r w:rsidRPr="009D11F0">
        <w:t>707”.</w:t>
      </w:r>
    </w:p>
    <w:p w14:paraId="15024CCA" w14:textId="77777777" w:rsidR="006673E4" w:rsidRPr="009D11F0" w:rsidRDefault="0076086F" w:rsidP="006673E4">
      <w:pPr>
        <w:pStyle w:val="ItemHead"/>
      </w:pPr>
      <w:proofErr w:type="gramStart"/>
      <w:r w:rsidRPr="009D11F0">
        <w:t>8</w:t>
      </w:r>
      <w:r w:rsidR="006673E4" w:rsidRPr="009D11F0">
        <w:t xml:space="preserve">  </w:t>
      </w:r>
      <w:r w:rsidR="000B08C3" w:rsidRPr="009D11F0">
        <w:t>Section</w:t>
      </w:r>
      <w:proofErr w:type="gramEnd"/>
      <w:r w:rsidR="000B08C3" w:rsidRPr="009D11F0">
        <w:t> 9</w:t>
      </w:r>
      <w:r w:rsidR="006673E4" w:rsidRPr="009D11F0">
        <w:t xml:space="preserve"> (table </w:t>
      </w:r>
      <w:r w:rsidR="00B44883" w:rsidRPr="009D11F0">
        <w:t>item 8</w:t>
      </w:r>
      <w:r w:rsidR="006673E4" w:rsidRPr="009D11F0">
        <w:t>, column 2)</w:t>
      </w:r>
    </w:p>
    <w:p w14:paraId="144893F6" w14:textId="77777777" w:rsidR="006673E4" w:rsidRPr="009D11F0" w:rsidRDefault="006673E4" w:rsidP="006673E4">
      <w:pPr>
        <w:pStyle w:val="Item"/>
      </w:pPr>
      <w:r w:rsidRPr="009D11F0">
        <w:t>Omit “$1</w:t>
      </w:r>
      <w:r w:rsidR="00B44883" w:rsidRPr="009D11F0">
        <w:t>1 2</w:t>
      </w:r>
      <w:r w:rsidRPr="009D11F0">
        <w:t>40”, substitute “$18</w:t>
      </w:r>
      <w:r w:rsidR="00D761C2" w:rsidRPr="009D11F0">
        <w:t> </w:t>
      </w:r>
      <w:r w:rsidRPr="009D11F0">
        <w:t>827”.</w:t>
      </w:r>
    </w:p>
    <w:p w14:paraId="3F610F25" w14:textId="77777777" w:rsidR="006673E4" w:rsidRPr="009D11F0" w:rsidRDefault="0076086F" w:rsidP="006673E4">
      <w:pPr>
        <w:pStyle w:val="ItemHead"/>
      </w:pPr>
      <w:proofErr w:type="gramStart"/>
      <w:r w:rsidRPr="009D11F0">
        <w:t>9</w:t>
      </w:r>
      <w:r w:rsidR="006673E4" w:rsidRPr="009D11F0">
        <w:t xml:space="preserve">  </w:t>
      </w:r>
      <w:r w:rsidR="000B08C3" w:rsidRPr="009D11F0">
        <w:t>Section</w:t>
      </w:r>
      <w:proofErr w:type="gramEnd"/>
      <w:r w:rsidR="000B08C3" w:rsidRPr="009D11F0">
        <w:t> 9</w:t>
      </w:r>
      <w:r w:rsidR="006673E4" w:rsidRPr="009D11F0">
        <w:t xml:space="preserve"> (table </w:t>
      </w:r>
      <w:r w:rsidR="00B44883" w:rsidRPr="009D11F0">
        <w:t>item 9</w:t>
      </w:r>
      <w:r w:rsidR="006673E4" w:rsidRPr="009D11F0">
        <w:t>, column 2)</w:t>
      </w:r>
    </w:p>
    <w:p w14:paraId="098EE2ED" w14:textId="77777777" w:rsidR="006673E4" w:rsidRPr="009D11F0" w:rsidRDefault="006673E4" w:rsidP="006673E4">
      <w:pPr>
        <w:pStyle w:val="Item"/>
      </w:pPr>
      <w:r w:rsidRPr="009D11F0">
        <w:t>Omit “$</w:t>
      </w:r>
      <w:r w:rsidR="00B44883" w:rsidRPr="009D11F0">
        <w:t>7 8</w:t>
      </w:r>
      <w:r w:rsidRPr="009D11F0">
        <w:t>26”, substitute “$13</w:t>
      </w:r>
      <w:r w:rsidR="00D761C2" w:rsidRPr="009D11F0">
        <w:t> </w:t>
      </w:r>
      <w:r w:rsidRPr="009D11F0">
        <w:t>109”.</w:t>
      </w:r>
    </w:p>
    <w:p w14:paraId="49A44177" w14:textId="77777777" w:rsidR="006673E4" w:rsidRPr="009D11F0" w:rsidRDefault="0076086F" w:rsidP="006673E4">
      <w:pPr>
        <w:pStyle w:val="ItemHead"/>
      </w:pPr>
      <w:proofErr w:type="gramStart"/>
      <w:r w:rsidRPr="009D11F0">
        <w:t>10</w:t>
      </w:r>
      <w:r w:rsidR="006673E4" w:rsidRPr="009D11F0">
        <w:t xml:space="preserve">  </w:t>
      </w:r>
      <w:r w:rsidR="000B08C3" w:rsidRPr="009D11F0">
        <w:t>Section</w:t>
      </w:r>
      <w:proofErr w:type="gramEnd"/>
      <w:r w:rsidR="000B08C3" w:rsidRPr="009D11F0">
        <w:t> 9</w:t>
      </w:r>
      <w:r w:rsidR="006673E4" w:rsidRPr="009D11F0">
        <w:t xml:space="preserve"> (table </w:t>
      </w:r>
      <w:r w:rsidR="000B08C3" w:rsidRPr="009D11F0">
        <w:t>item 1</w:t>
      </w:r>
      <w:r w:rsidR="006673E4" w:rsidRPr="009D11F0">
        <w:t>0, column 2)</w:t>
      </w:r>
    </w:p>
    <w:p w14:paraId="3D7041E1" w14:textId="77777777" w:rsidR="006673E4" w:rsidRPr="009D11F0" w:rsidRDefault="006673E4" w:rsidP="006673E4">
      <w:pPr>
        <w:pStyle w:val="Item"/>
      </w:pPr>
      <w:r w:rsidRPr="009D11F0">
        <w:t>Omit “$3</w:t>
      </w:r>
      <w:r w:rsidR="00B44883" w:rsidRPr="009D11F0">
        <w:t>1 3</w:t>
      </w:r>
      <w:r w:rsidRPr="009D11F0">
        <w:t>04”, substitute “$52</w:t>
      </w:r>
      <w:r w:rsidR="00D761C2" w:rsidRPr="009D11F0">
        <w:t> </w:t>
      </w:r>
      <w:r w:rsidRPr="009D11F0">
        <w:t>434”.</w:t>
      </w:r>
    </w:p>
    <w:p w14:paraId="169C31CD" w14:textId="77777777" w:rsidR="006673E4" w:rsidRPr="009D11F0" w:rsidRDefault="0076086F" w:rsidP="006673E4">
      <w:pPr>
        <w:pStyle w:val="ItemHead"/>
      </w:pPr>
      <w:proofErr w:type="gramStart"/>
      <w:r w:rsidRPr="009D11F0">
        <w:t>11</w:t>
      </w:r>
      <w:r w:rsidR="006673E4" w:rsidRPr="009D11F0">
        <w:t xml:space="preserve">  </w:t>
      </w:r>
      <w:r w:rsidR="000B08C3" w:rsidRPr="009D11F0">
        <w:t>Section</w:t>
      </w:r>
      <w:proofErr w:type="gramEnd"/>
      <w:r w:rsidR="000B08C3" w:rsidRPr="009D11F0">
        <w:t> 9</w:t>
      </w:r>
      <w:r w:rsidR="006673E4" w:rsidRPr="009D11F0">
        <w:t xml:space="preserve"> (table </w:t>
      </w:r>
      <w:r w:rsidR="000B08C3" w:rsidRPr="009D11F0">
        <w:t>item 1</w:t>
      </w:r>
      <w:r w:rsidR="006673E4" w:rsidRPr="009D11F0">
        <w:t>1, column 2)</w:t>
      </w:r>
    </w:p>
    <w:p w14:paraId="012F4FE1" w14:textId="77777777" w:rsidR="006673E4" w:rsidRPr="009D11F0" w:rsidRDefault="006673E4" w:rsidP="006673E4">
      <w:pPr>
        <w:pStyle w:val="Item"/>
      </w:pPr>
      <w:r w:rsidRPr="009D11F0">
        <w:t>Omit “$110”, substitute “$291”.</w:t>
      </w:r>
    </w:p>
    <w:p w14:paraId="0F182C61" w14:textId="77777777" w:rsidR="006673E4" w:rsidRPr="009D11F0" w:rsidRDefault="0076086F" w:rsidP="006673E4">
      <w:pPr>
        <w:pStyle w:val="ItemHead"/>
      </w:pPr>
      <w:proofErr w:type="gramStart"/>
      <w:r w:rsidRPr="009D11F0">
        <w:t>12</w:t>
      </w:r>
      <w:r w:rsidR="006673E4" w:rsidRPr="009D11F0">
        <w:t xml:space="preserve">  </w:t>
      </w:r>
      <w:r w:rsidR="000B08C3" w:rsidRPr="009D11F0">
        <w:t>Section</w:t>
      </w:r>
      <w:proofErr w:type="gramEnd"/>
      <w:r w:rsidR="000B08C3" w:rsidRPr="009D11F0">
        <w:t> 9</w:t>
      </w:r>
      <w:r w:rsidR="006673E4" w:rsidRPr="009D11F0">
        <w:t xml:space="preserve"> (table </w:t>
      </w:r>
      <w:r w:rsidR="000B08C3" w:rsidRPr="009D11F0">
        <w:t>item 1</w:t>
      </w:r>
      <w:r w:rsidR="006673E4" w:rsidRPr="009D11F0">
        <w:t>2, column 2)</w:t>
      </w:r>
    </w:p>
    <w:p w14:paraId="2D6B3D36" w14:textId="77777777" w:rsidR="006673E4" w:rsidRPr="009D11F0" w:rsidRDefault="006673E4" w:rsidP="006673E4">
      <w:pPr>
        <w:pStyle w:val="Item"/>
      </w:pPr>
      <w:r w:rsidRPr="009D11F0">
        <w:t>Omit “$180”, substitute “$194”.</w:t>
      </w:r>
    </w:p>
    <w:p w14:paraId="061819E6" w14:textId="77777777" w:rsidR="006673E4" w:rsidRPr="009D11F0" w:rsidRDefault="0076086F" w:rsidP="006673E4">
      <w:pPr>
        <w:pStyle w:val="ItemHead"/>
      </w:pPr>
      <w:proofErr w:type="gramStart"/>
      <w:r w:rsidRPr="009D11F0">
        <w:t>13</w:t>
      </w:r>
      <w:r w:rsidR="006673E4" w:rsidRPr="009D11F0">
        <w:t xml:space="preserve">  </w:t>
      </w:r>
      <w:r w:rsidR="000B08C3" w:rsidRPr="009D11F0">
        <w:t>Section</w:t>
      </w:r>
      <w:proofErr w:type="gramEnd"/>
      <w:r w:rsidR="000B08C3" w:rsidRPr="009D11F0">
        <w:t> 9</w:t>
      </w:r>
      <w:r w:rsidR="006673E4" w:rsidRPr="009D11F0">
        <w:t xml:space="preserve"> (table </w:t>
      </w:r>
      <w:r w:rsidR="000B08C3" w:rsidRPr="009D11F0">
        <w:t>item 1</w:t>
      </w:r>
      <w:r w:rsidR="006673E4" w:rsidRPr="009D11F0">
        <w:t>3)</w:t>
      </w:r>
    </w:p>
    <w:p w14:paraId="65A63D25" w14:textId="77777777" w:rsidR="002350AC" w:rsidRPr="009D11F0" w:rsidRDefault="002350AC" w:rsidP="002350AC">
      <w:pPr>
        <w:pStyle w:val="Item"/>
      </w:pPr>
      <w:r w:rsidRPr="009D11F0">
        <w:t>Repeal the item, substitute:</w:t>
      </w:r>
    </w:p>
    <w:tbl>
      <w:tblPr>
        <w:tblW w:w="5000" w:type="pct"/>
        <w:tblLook w:val="0000" w:firstRow="0" w:lastRow="0" w:firstColumn="0" w:lastColumn="0" w:noHBand="0" w:noVBand="0"/>
      </w:tblPr>
      <w:tblGrid>
        <w:gridCol w:w="743"/>
        <w:gridCol w:w="3508"/>
        <w:gridCol w:w="4062"/>
      </w:tblGrid>
      <w:tr w:rsidR="002350AC" w:rsidRPr="009D11F0" w14:paraId="2E8C70F7" w14:textId="77777777" w:rsidTr="009360D3">
        <w:tc>
          <w:tcPr>
            <w:tcW w:w="446" w:type="pct"/>
            <w:shd w:val="clear" w:color="auto" w:fill="auto"/>
          </w:tcPr>
          <w:p w14:paraId="3584998F" w14:textId="77777777" w:rsidR="002350AC" w:rsidRPr="009D11F0" w:rsidRDefault="002350AC" w:rsidP="002350AC">
            <w:pPr>
              <w:pStyle w:val="Tabletext"/>
            </w:pPr>
            <w:r w:rsidRPr="009D11F0">
              <w:t>13</w:t>
            </w:r>
          </w:p>
        </w:tc>
        <w:tc>
          <w:tcPr>
            <w:tcW w:w="2110" w:type="pct"/>
            <w:shd w:val="clear" w:color="auto" w:fill="auto"/>
          </w:tcPr>
          <w:p w14:paraId="3B03CE54" w14:textId="77777777" w:rsidR="002350AC" w:rsidRPr="009D11F0" w:rsidRDefault="002350AC" w:rsidP="002350AC">
            <w:pPr>
              <w:pStyle w:val="Tabletext"/>
            </w:pPr>
            <w:r w:rsidRPr="009D11F0">
              <w:t xml:space="preserve">Development of a proposed arrangement that is approved under section 406 of the </w:t>
            </w:r>
            <w:r w:rsidRPr="009D11F0">
              <w:rPr>
                <w:i/>
              </w:rPr>
              <w:t>Biosecurity Act 2015</w:t>
            </w:r>
            <w:r w:rsidR="0020284C" w:rsidRPr="009D11F0">
              <w:t xml:space="preserve"> and </w:t>
            </w:r>
            <w:r w:rsidRPr="009D11F0">
              <w:t>administration of the approved arrangement</w:t>
            </w:r>
          </w:p>
        </w:tc>
        <w:tc>
          <w:tcPr>
            <w:tcW w:w="2443" w:type="pct"/>
            <w:shd w:val="clear" w:color="auto" w:fill="auto"/>
          </w:tcPr>
          <w:p w14:paraId="1C0F3C04" w14:textId="77777777" w:rsidR="002350AC" w:rsidRPr="009D11F0" w:rsidRDefault="002350AC" w:rsidP="002350AC">
            <w:pPr>
              <w:pStyle w:val="Tabletext"/>
            </w:pPr>
            <w:r w:rsidRPr="009D11F0">
              <w:t xml:space="preserve">For each financial year, or part of a financial year, during which the </w:t>
            </w:r>
            <w:r w:rsidR="0020284C" w:rsidRPr="009D11F0">
              <w:t xml:space="preserve">approved </w:t>
            </w:r>
            <w:r w:rsidRPr="009D11F0">
              <w:t>arrangement</w:t>
            </w:r>
            <w:r w:rsidR="00614C22" w:rsidRPr="009D11F0">
              <w:t xml:space="preserve"> </w:t>
            </w:r>
            <w:r w:rsidRPr="009D11F0">
              <w:t>is in force:</w:t>
            </w:r>
          </w:p>
          <w:p w14:paraId="0F7E3495" w14:textId="77777777" w:rsidR="00614C22" w:rsidRPr="009D11F0" w:rsidRDefault="002350AC" w:rsidP="00532435">
            <w:pPr>
              <w:pStyle w:val="Tablea"/>
            </w:pPr>
            <w:r w:rsidRPr="009D11F0">
              <w:t xml:space="preserve">(a) </w:t>
            </w:r>
            <w:r w:rsidR="00532435" w:rsidRPr="009D11F0">
              <w:t>if</w:t>
            </w:r>
            <w:r w:rsidR="00614C22" w:rsidRPr="009D11F0">
              <w:t>, a</w:t>
            </w:r>
            <w:r w:rsidR="00532435" w:rsidRPr="009D11F0">
              <w:t>t any time during the financial year</w:t>
            </w:r>
            <w:r w:rsidR="00614C22" w:rsidRPr="009D11F0">
              <w:t>,</w:t>
            </w:r>
            <w:r w:rsidR="00532435" w:rsidRPr="009D11F0">
              <w:t xml:space="preserve"> </w:t>
            </w:r>
            <w:r w:rsidR="00614C22" w:rsidRPr="009D11F0">
              <w:t xml:space="preserve">the person </w:t>
            </w:r>
            <w:r w:rsidR="00532435" w:rsidRPr="009D11F0">
              <w:t xml:space="preserve">covered by </w:t>
            </w:r>
            <w:r w:rsidR="00614C22" w:rsidRPr="009D11F0">
              <w:t xml:space="preserve">the arrangement is also covered by another approved </w:t>
            </w:r>
            <w:r w:rsidR="00F552E7" w:rsidRPr="009D11F0">
              <w:t>arrangement</w:t>
            </w:r>
            <w:r w:rsidR="00614C22" w:rsidRPr="009D11F0">
              <w:t xml:space="preserve"> </w:t>
            </w:r>
            <w:r w:rsidR="00614C22" w:rsidRPr="009D11F0">
              <w:lastRenderedPageBreak/>
              <w:t xml:space="preserve">or one or more compliance agreements, and any of the arrangements or agreements are in force before </w:t>
            </w:r>
            <w:r w:rsidR="00B44883" w:rsidRPr="009D11F0">
              <w:t>1 January</w:t>
            </w:r>
            <w:r w:rsidR="00614C22" w:rsidRPr="009D11F0">
              <w:t xml:space="preserve"> in the financial year—</w:t>
            </w:r>
            <w:r w:rsidR="00F552E7" w:rsidRPr="009D11F0">
              <w:t>$3</w:t>
            </w:r>
            <w:r w:rsidR="00D761C2" w:rsidRPr="009D11F0">
              <w:t> </w:t>
            </w:r>
            <w:r w:rsidR="00F552E7" w:rsidRPr="009D11F0">
              <w:t>110; or</w:t>
            </w:r>
          </w:p>
          <w:p w14:paraId="77B3E469" w14:textId="77777777" w:rsidR="00614C22" w:rsidRPr="009D11F0" w:rsidRDefault="00F552E7" w:rsidP="00F552E7">
            <w:pPr>
              <w:pStyle w:val="Tablea"/>
            </w:pPr>
            <w:r w:rsidRPr="009D11F0">
              <w:t xml:space="preserve">(b) if, at any time during the financial year, the person covered by the arrangement is also covered by another approved arrangement or one or more compliance agreements, and none of the arrangements or agreements are in force before </w:t>
            </w:r>
            <w:r w:rsidR="00B44883" w:rsidRPr="009D11F0">
              <w:t>1 January</w:t>
            </w:r>
            <w:r w:rsidRPr="009D11F0">
              <w:t xml:space="preserve"> in the financial year—an amount that is 50% of the amount specified in </w:t>
            </w:r>
            <w:r w:rsidR="00B44883" w:rsidRPr="009D11F0">
              <w:t>paragraph (</w:t>
            </w:r>
            <w:r w:rsidRPr="009D11F0">
              <w:t>a); or</w:t>
            </w:r>
          </w:p>
          <w:p w14:paraId="4B4E7765" w14:textId="77777777" w:rsidR="00DA7917" w:rsidRPr="009D11F0" w:rsidRDefault="00F552E7" w:rsidP="002350AC">
            <w:pPr>
              <w:pStyle w:val="Tablea"/>
            </w:pPr>
            <w:r w:rsidRPr="009D11F0">
              <w:t xml:space="preserve">(c) if </w:t>
            </w:r>
            <w:r w:rsidR="00B44883" w:rsidRPr="009D11F0">
              <w:t>paragraphs (</w:t>
            </w:r>
            <w:r w:rsidRPr="009D11F0">
              <w:t xml:space="preserve">a) and (b) do not apply in relation to the person covered by the </w:t>
            </w:r>
            <w:r w:rsidR="0080589E" w:rsidRPr="009D11F0">
              <w:t>arrangement</w:t>
            </w:r>
            <w:r w:rsidRPr="009D11F0">
              <w:t xml:space="preserve"> and the arrangement is a Class 19 Arrangement that is in </w:t>
            </w:r>
            <w:r w:rsidR="00DA7917" w:rsidRPr="009D11F0">
              <w:t xml:space="preserve">force before </w:t>
            </w:r>
            <w:r w:rsidR="00B44883" w:rsidRPr="009D11F0">
              <w:t>1 January</w:t>
            </w:r>
            <w:r w:rsidR="00DA7917" w:rsidRPr="009D11F0">
              <w:t xml:space="preserve"> in the financial year—$</w:t>
            </w:r>
            <w:proofErr w:type="gramStart"/>
            <w:r w:rsidR="00DA7917" w:rsidRPr="009D11F0">
              <w:t>536;</w:t>
            </w:r>
            <w:proofErr w:type="gramEnd"/>
          </w:p>
          <w:p w14:paraId="1C474339" w14:textId="77777777" w:rsidR="00DA7917" w:rsidRPr="009D11F0" w:rsidRDefault="00DA7917" w:rsidP="002350AC">
            <w:pPr>
              <w:pStyle w:val="Tablea"/>
            </w:pPr>
            <w:r w:rsidRPr="009D11F0">
              <w:t xml:space="preserve">(d) if </w:t>
            </w:r>
            <w:r w:rsidR="00B44883" w:rsidRPr="009D11F0">
              <w:t>paragraphs (</w:t>
            </w:r>
            <w:r w:rsidRPr="009D11F0">
              <w:t>a) and (b) do not apply</w:t>
            </w:r>
            <w:r w:rsidR="00F552E7" w:rsidRPr="009D11F0">
              <w:t xml:space="preserve"> in relation to the person covered by the arrangement</w:t>
            </w:r>
            <w:r w:rsidRPr="009D11F0">
              <w:t xml:space="preserve"> and the arrangement is a Class 19 Arrangement that is in force on or after </w:t>
            </w:r>
            <w:r w:rsidR="00B44883" w:rsidRPr="009D11F0">
              <w:t>1 January</w:t>
            </w:r>
            <w:r w:rsidRPr="009D11F0">
              <w:t xml:space="preserve"> in the financial year—an amount that is 50% of the amount specified in </w:t>
            </w:r>
            <w:r w:rsidR="00B44883" w:rsidRPr="009D11F0">
              <w:t>paragraph (</w:t>
            </w:r>
            <w:r w:rsidRPr="009D11F0">
              <w:t>c); or</w:t>
            </w:r>
          </w:p>
          <w:p w14:paraId="74EA99E6" w14:textId="77777777" w:rsidR="00DA7917" w:rsidRPr="009D11F0" w:rsidRDefault="00DA7917" w:rsidP="002350AC">
            <w:pPr>
              <w:pStyle w:val="Tablea"/>
            </w:pPr>
            <w:r w:rsidRPr="009D11F0">
              <w:t xml:space="preserve">(e) if </w:t>
            </w:r>
            <w:r w:rsidR="00B44883" w:rsidRPr="009D11F0">
              <w:t>paragraphs (</w:t>
            </w:r>
            <w:r w:rsidRPr="009D11F0">
              <w:t xml:space="preserve">a) to (d) do not apply </w:t>
            </w:r>
            <w:r w:rsidR="004D4BD3" w:rsidRPr="009D11F0">
              <w:t xml:space="preserve">in relation </w:t>
            </w:r>
            <w:r w:rsidR="009360D3" w:rsidRPr="009D11F0">
              <w:t xml:space="preserve">to the arrangement or </w:t>
            </w:r>
            <w:r w:rsidR="004D4BD3" w:rsidRPr="009D11F0">
              <w:t>the person covered by the arrangement</w:t>
            </w:r>
            <w:r w:rsidR="009360D3" w:rsidRPr="009D11F0">
              <w:t>,</w:t>
            </w:r>
            <w:r w:rsidR="004D4BD3" w:rsidRPr="009D11F0">
              <w:t xml:space="preserve"> </w:t>
            </w:r>
            <w:r w:rsidRPr="009D11F0">
              <w:t xml:space="preserve">and the arrangement is in force before </w:t>
            </w:r>
            <w:r w:rsidR="00B44883" w:rsidRPr="009D11F0">
              <w:t>1 January</w:t>
            </w:r>
            <w:r w:rsidRPr="009D11F0">
              <w:t xml:space="preserve"> in the financial year—$2</w:t>
            </w:r>
            <w:r w:rsidR="00D761C2" w:rsidRPr="009D11F0">
              <w:t> </w:t>
            </w:r>
            <w:r w:rsidRPr="009D11F0">
              <w:t>680; or</w:t>
            </w:r>
          </w:p>
          <w:p w14:paraId="671F1599" w14:textId="77777777" w:rsidR="002350AC" w:rsidRPr="009D11F0" w:rsidRDefault="00DA7917" w:rsidP="00DA7917">
            <w:pPr>
              <w:pStyle w:val="Tablea"/>
            </w:pPr>
            <w:r w:rsidRPr="009D11F0">
              <w:t xml:space="preserve">(f) if </w:t>
            </w:r>
            <w:r w:rsidR="00B44883" w:rsidRPr="009D11F0">
              <w:t>paragraphs (</w:t>
            </w:r>
            <w:r w:rsidRPr="009D11F0">
              <w:t xml:space="preserve">a) to (d) do not apply </w:t>
            </w:r>
            <w:r w:rsidR="00F552E7" w:rsidRPr="009D11F0">
              <w:t>in relation to the</w:t>
            </w:r>
            <w:r w:rsidR="009360D3" w:rsidRPr="009D11F0">
              <w:t xml:space="preserve"> arrangement or the</w:t>
            </w:r>
            <w:r w:rsidR="00F552E7" w:rsidRPr="009D11F0">
              <w:t xml:space="preserve"> person covered by the arrangement</w:t>
            </w:r>
            <w:r w:rsidR="009360D3" w:rsidRPr="009D11F0">
              <w:t xml:space="preserve">, and </w:t>
            </w:r>
            <w:r w:rsidRPr="009D11F0">
              <w:t xml:space="preserve">the arrangement is in force on or after </w:t>
            </w:r>
            <w:r w:rsidR="00B44883" w:rsidRPr="009D11F0">
              <w:t>1 January</w:t>
            </w:r>
            <w:r w:rsidRPr="009D11F0">
              <w:t xml:space="preserve"> in the financial year—an amount that is 50% of the amount specified in </w:t>
            </w:r>
            <w:r w:rsidR="00B44883" w:rsidRPr="009D11F0">
              <w:t>paragraph (</w:t>
            </w:r>
            <w:r w:rsidRPr="009D11F0">
              <w:t>e)</w:t>
            </w:r>
          </w:p>
        </w:tc>
      </w:tr>
    </w:tbl>
    <w:p w14:paraId="5CD67A29" w14:textId="77777777" w:rsidR="00F425C2" w:rsidRPr="009D11F0" w:rsidRDefault="0076086F" w:rsidP="006673E4">
      <w:pPr>
        <w:pStyle w:val="ItemHead"/>
      </w:pPr>
      <w:proofErr w:type="gramStart"/>
      <w:r w:rsidRPr="009D11F0">
        <w:lastRenderedPageBreak/>
        <w:t>14</w:t>
      </w:r>
      <w:r w:rsidR="006673E4" w:rsidRPr="009D11F0">
        <w:t xml:space="preserve">  </w:t>
      </w:r>
      <w:r w:rsidR="000B08C3" w:rsidRPr="009D11F0">
        <w:t>Section</w:t>
      </w:r>
      <w:proofErr w:type="gramEnd"/>
      <w:r w:rsidR="000B08C3" w:rsidRPr="009D11F0">
        <w:t> 9</w:t>
      </w:r>
      <w:r w:rsidR="00F425C2" w:rsidRPr="009D11F0">
        <w:t xml:space="preserve"> (table </w:t>
      </w:r>
      <w:r w:rsidR="000B08C3" w:rsidRPr="009D11F0">
        <w:t>item 1</w:t>
      </w:r>
      <w:r w:rsidR="00F425C2" w:rsidRPr="009D11F0">
        <w:t>3A)</w:t>
      </w:r>
    </w:p>
    <w:p w14:paraId="2B196D35" w14:textId="77777777" w:rsidR="00F425C2" w:rsidRPr="009D11F0" w:rsidRDefault="00F425C2" w:rsidP="00F425C2">
      <w:pPr>
        <w:pStyle w:val="Item"/>
      </w:pPr>
      <w:r w:rsidRPr="009D11F0">
        <w:t>Repeal the item, substitute:</w:t>
      </w:r>
    </w:p>
    <w:tbl>
      <w:tblPr>
        <w:tblW w:w="5000" w:type="pct"/>
        <w:tblLook w:val="0000" w:firstRow="0" w:lastRow="0" w:firstColumn="0" w:lastColumn="0" w:noHBand="0" w:noVBand="0"/>
      </w:tblPr>
      <w:tblGrid>
        <w:gridCol w:w="743"/>
        <w:gridCol w:w="3508"/>
        <w:gridCol w:w="4062"/>
      </w:tblGrid>
      <w:tr w:rsidR="00F425C2" w:rsidRPr="009D11F0" w14:paraId="6BBA8C66" w14:textId="77777777" w:rsidTr="00AA2D89">
        <w:tc>
          <w:tcPr>
            <w:tcW w:w="446" w:type="pct"/>
            <w:shd w:val="clear" w:color="auto" w:fill="auto"/>
          </w:tcPr>
          <w:p w14:paraId="097F5CD4" w14:textId="77777777" w:rsidR="00F425C2" w:rsidRPr="009D11F0" w:rsidRDefault="00F425C2" w:rsidP="00AA2D89">
            <w:pPr>
              <w:pStyle w:val="Tabletext"/>
            </w:pPr>
            <w:r w:rsidRPr="009D11F0">
              <w:t>13A</w:t>
            </w:r>
          </w:p>
        </w:tc>
        <w:tc>
          <w:tcPr>
            <w:tcW w:w="2110" w:type="pct"/>
            <w:shd w:val="clear" w:color="auto" w:fill="auto"/>
          </w:tcPr>
          <w:p w14:paraId="7618EAEF" w14:textId="77777777" w:rsidR="00F425C2" w:rsidRPr="009D11F0" w:rsidRDefault="00F425C2" w:rsidP="00A17EE2">
            <w:pPr>
              <w:pStyle w:val="Tabletext"/>
            </w:pPr>
            <w:r w:rsidRPr="009D11F0">
              <w:t xml:space="preserve">Entry of information into the automated entry processing system, by a person covered by an approved arrangement, about goods to be brought or imported into Australian </w:t>
            </w:r>
            <w:r w:rsidR="00D03366" w:rsidRPr="009D11F0">
              <w:t>t</w:t>
            </w:r>
            <w:r w:rsidRPr="009D11F0">
              <w:t>erritory</w:t>
            </w:r>
            <w:r w:rsidR="00A17EE2" w:rsidRPr="009D11F0">
              <w:t>,</w:t>
            </w:r>
            <w:r w:rsidRPr="009D11F0">
              <w:t xml:space="preserve"> if the entry is not referred</w:t>
            </w:r>
            <w:r w:rsidR="00A17EE2" w:rsidRPr="009D11F0">
              <w:t xml:space="preserve"> to the Agriculture Department for verification</w:t>
            </w:r>
          </w:p>
        </w:tc>
        <w:tc>
          <w:tcPr>
            <w:tcW w:w="2443" w:type="pct"/>
            <w:shd w:val="clear" w:color="auto" w:fill="auto"/>
          </w:tcPr>
          <w:p w14:paraId="34F9BC53" w14:textId="77777777" w:rsidR="00F425C2" w:rsidRPr="009D11F0" w:rsidRDefault="00F425C2" w:rsidP="00F425C2">
            <w:pPr>
              <w:pStyle w:val="Tabletext"/>
            </w:pPr>
            <w:r w:rsidRPr="009D11F0">
              <w:t>For each entry—$20</w:t>
            </w:r>
          </w:p>
        </w:tc>
      </w:tr>
    </w:tbl>
    <w:p w14:paraId="6EA9137F" w14:textId="77777777" w:rsidR="006673E4" w:rsidRPr="009D11F0" w:rsidRDefault="0076086F" w:rsidP="006673E4">
      <w:pPr>
        <w:pStyle w:val="ItemHead"/>
      </w:pPr>
      <w:proofErr w:type="gramStart"/>
      <w:r w:rsidRPr="009D11F0">
        <w:t>15</w:t>
      </w:r>
      <w:r w:rsidR="006673E4" w:rsidRPr="009D11F0">
        <w:t xml:space="preserve">  </w:t>
      </w:r>
      <w:r w:rsidR="000B08C3" w:rsidRPr="009D11F0">
        <w:t>Section</w:t>
      </w:r>
      <w:proofErr w:type="gramEnd"/>
      <w:r w:rsidR="000B08C3" w:rsidRPr="009D11F0">
        <w:t> 9</w:t>
      </w:r>
      <w:r w:rsidR="006673E4" w:rsidRPr="009D11F0">
        <w:t xml:space="preserve"> (</w:t>
      </w:r>
      <w:r w:rsidR="00BE0206" w:rsidRPr="009D11F0">
        <w:t xml:space="preserve">cell at </w:t>
      </w:r>
      <w:r w:rsidR="006673E4" w:rsidRPr="009D11F0">
        <w:t xml:space="preserve">table </w:t>
      </w:r>
      <w:r w:rsidR="000B08C3" w:rsidRPr="009D11F0">
        <w:t>item 1</w:t>
      </w:r>
      <w:r w:rsidR="006673E4" w:rsidRPr="009D11F0">
        <w:t>4, column 2)</w:t>
      </w:r>
    </w:p>
    <w:p w14:paraId="675DE572" w14:textId="77777777" w:rsidR="006673E4" w:rsidRPr="009D11F0" w:rsidRDefault="006673E4" w:rsidP="006673E4">
      <w:pPr>
        <w:pStyle w:val="Item"/>
      </w:pPr>
      <w:r w:rsidRPr="009D11F0">
        <w:t>Repeal the cell, substitute:</w:t>
      </w:r>
    </w:p>
    <w:tbl>
      <w:tblPr>
        <w:tblW w:w="4604" w:type="pct"/>
        <w:tblInd w:w="675" w:type="dxa"/>
        <w:tblLook w:val="0000" w:firstRow="0" w:lastRow="0" w:firstColumn="0" w:lastColumn="0" w:noHBand="0" w:noVBand="0"/>
      </w:tblPr>
      <w:tblGrid>
        <w:gridCol w:w="7655"/>
      </w:tblGrid>
      <w:tr w:rsidR="006673E4" w:rsidRPr="009D11F0" w14:paraId="260DF939" w14:textId="77777777" w:rsidTr="0004641F">
        <w:tc>
          <w:tcPr>
            <w:tcW w:w="5000" w:type="pct"/>
            <w:shd w:val="clear" w:color="auto" w:fill="auto"/>
          </w:tcPr>
          <w:p w14:paraId="18383F6D" w14:textId="77777777" w:rsidR="006673E4" w:rsidRPr="009D11F0" w:rsidRDefault="006673E4" w:rsidP="006673E4">
            <w:pPr>
              <w:pStyle w:val="Tabletext"/>
            </w:pPr>
            <w:r w:rsidRPr="009D11F0">
              <w:t>For each vessel:</w:t>
            </w:r>
          </w:p>
          <w:p w14:paraId="40E5F97C" w14:textId="77777777" w:rsidR="006673E4" w:rsidRPr="009D11F0" w:rsidRDefault="006673E4" w:rsidP="006673E4">
            <w:pPr>
              <w:pStyle w:val="Tablea"/>
            </w:pPr>
            <w:r w:rsidRPr="009D11F0">
              <w:t>(a) that is a non</w:t>
            </w:r>
            <w:r w:rsidR="009D11F0">
              <w:noBreakHyphen/>
            </w:r>
            <w:r w:rsidRPr="009D11F0">
              <w:t>commercial vessel—$155</w:t>
            </w:r>
            <w:r w:rsidR="00C33F35" w:rsidRPr="009D11F0">
              <w:t>; or</w:t>
            </w:r>
          </w:p>
          <w:p w14:paraId="51A0EF6D" w14:textId="77777777" w:rsidR="006673E4" w:rsidRPr="009D11F0" w:rsidRDefault="006673E4" w:rsidP="006673E4">
            <w:pPr>
              <w:pStyle w:val="Tablea"/>
            </w:pPr>
            <w:r w:rsidRPr="009D11F0">
              <w:t>(b) other than a non</w:t>
            </w:r>
            <w:r w:rsidR="009D11F0">
              <w:noBreakHyphen/>
            </w:r>
            <w:r w:rsidRPr="009D11F0">
              <w:t>commercial vessel—$</w:t>
            </w:r>
            <w:r w:rsidR="00B44883" w:rsidRPr="009D11F0">
              <w:t>1 3</w:t>
            </w:r>
            <w:r w:rsidRPr="009D11F0">
              <w:t>54</w:t>
            </w:r>
          </w:p>
        </w:tc>
      </w:tr>
    </w:tbl>
    <w:p w14:paraId="011EC445" w14:textId="77777777" w:rsidR="006673E4" w:rsidRPr="009D11F0" w:rsidRDefault="0076086F" w:rsidP="006673E4">
      <w:pPr>
        <w:pStyle w:val="ItemHead"/>
      </w:pPr>
      <w:proofErr w:type="gramStart"/>
      <w:r w:rsidRPr="009D11F0">
        <w:lastRenderedPageBreak/>
        <w:t>16</w:t>
      </w:r>
      <w:r w:rsidR="006673E4" w:rsidRPr="009D11F0">
        <w:t xml:space="preserve">  At</w:t>
      </w:r>
      <w:proofErr w:type="gramEnd"/>
      <w:r w:rsidR="006673E4" w:rsidRPr="009D11F0">
        <w:t xml:space="preserve"> the end of </w:t>
      </w:r>
      <w:r w:rsidR="00B44883" w:rsidRPr="009D11F0">
        <w:t>section 9</w:t>
      </w:r>
    </w:p>
    <w:p w14:paraId="145C4643" w14:textId="77777777" w:rsidR="006673E4" w:rsidRPr="009D11F0" w:rsidRDefault="006673E4" w:rsidP="006673E4">
      <w:pPr>
        <w:pStyle w:val="Item"/>
      </w:pPr>
      <w:r w:rsidRPr="009D11F0">
        <w:t>Add:</w:t>
      </w:r>
    </w:p>
    <w:p w14:paraId="33003EDA" w14:textId="77777777" w:rsidR="006673E4" w:rsidRPr="009D11F0" w:rsidRDefault="006673E4" w:rsidP="009F02CD">
      <w:pPr>
        <w:pStyle w:val="subsection"/>
      </w:pPr>
      <w:r w:rsidRPr="009D11F0">
        <w:tab/>
        <w:t>(2)</w:t>
      </w:r>
      <w:r w:rsidRPr="009D11F0">
        <w:tab/>
        <w:t xml:space="preserve">If an amount of a charge (the </w:t>
      </w:r>
      <w:r w:rsidRPr="009D11F0">
        <w:rPr>
          <w:b/>
          <w:i/>
        </w:rPr>
        <w:t>increased charge</w:t>
      </w:r>
      <w:r w:rsidRPr="009D11F0">
        <w:t xml:space="preserve">) specified in </w:t>
      </w:r>
      <w:r w:rsidR="00B44883" w:rsidRPr="009D11F0">
        <w:t>paragraph (</w:t>
      </w:r>
      <w:r w:rsidR="00126F24" w:rsidRPr="009D11F0">
        <w:t>a</w:t>
      </w:r>
      <w:r w:rsidR="009F02CD" w:rsidRPr="009D11F0">
        <w:t>), (</w:t>
      </w:r>
      <w:r w:rsidR="00126F24" w:rsidRPr="009D11F0">
        <w:t>c</w:t>
      </w:r>
      <w:r w:rsidR="009F02CD" w:rsidRPr="009D11F0">
        <w:t>) or (</w:t>
      </w:r>
      <w:r w:rsidR="00126F24" w:rsidRPr="009D11F0">
        <w:t>e</w:t>
      </w:r>
      <w:r w:rsidR="009F02CD" w:rsidRPr="009D11F0">
        <w:t xml:space="preserve">) </w:t>
      </w:r>
      <w:r w:rsidRPr="009D11F0">
        <w:t xml:space="preserve">of </w:t>
      </w:r>
      <w:r w:rsidR="000B08C3" w:rsidRPr="009D11F0">
        <w:t>item 1</w:t>
      </w:r>
      <w:r w:rsidR="009F02CD" w:rsidRPr="009D11F0">
        <w:t>3</w:t>
      </w:r>
      <w:r w:rsidRPr="009D11F0">
        <w:t xml:space="preserve"> of the table in </w:t>
      </w:r>
      <w:r w:rsidR="00B44883" w:rsidRPr="009D11F0">
        <w:t>subsection (</w:t>
      </w:r>
      <w:r w:rsidRPr="009D11F0">
        <w:t xml:space="preserve">1) is increased under </w:t>
      </w:r>
      <w:r w:rsidR="00B44883" w:rsidRPr="009D11F0">
        <w:t>section 9</w:t>
      </w:r>
      <w:r w:rsidRPr="009D11F0">
        <w:t>A, the</w:t>
      </w:r>
      <w:r w:rsidR="00896ABC" w:rsidRPr="009D11F0">
        <w:t xml:space="preserve"> </w:t>
      </w:r>
      <w:r w:rsidRPr="009D11F0">
        <w:t>increase</w:t>
      </w:r>
      <w:r w:rsidR="00126F24" w:rsidRPr="009D11F0">
        <w:t>d</w:t>
      </w:r>
      <w:r w:rsidRPr="009D11F0">
        <w:t xml:space="preserve"> charge</w:t>
      </w:r>
      <w:r w:rsidR="00896ABC" w:rsidRPr="009D11F0">
        <w:t xml:space="preserve"> </w:t>
      </w:r>
      <w:r w:rsidRPr="009D11F0">
        <w:t xml:space="preserve">is to be used </w:t>
      </w:r>
      <w:r w:rsidR="00F135B4" w:rsidRPr="009D11F0">
        <w:t xml:space="preserve">for the purposes of </w:t>
      </w:r>
      <w:r w:rsidRPr="009D11F0">
        <w:t>working out the amount of the</w:t>
      </w:r>
      <w:r w:rsidR="004D4BD3" w:rsidRPr="009D11F0">
        <w:t xml:space="preserve"> </w:t>
      </w:r>
      <w:r w:rsidRPr="009D11F0">
        <w:t xml:space="preserve">charge under </w:t>
      </w:r>
      <w:r w:rsidR="00B44883" w:rsidRPr="009D11F0">
        <w:t>paragraph (</w:t>
      </w:r>
      <w:r w:rsidR="001D45F2" w:rsidRPr="009D11F0">
        <w:t>b), (d)</w:t>
      </w:r>
      <w:r w:rsidR="00B43FBF" w:rsidRPr="009D11F0">
        <w:t xml:space="preserve"> or</w:t>
      </w:r>
      <w:r w:rsidR="00215368" w:rsidRPr="009D11F0">
        <w:t xml:space="preserve"> </w:t>
      </w:r>
      <w:r w:rsidR="001D45F2" w:rsidRPr="009D11F0">
        <w:t>(f) of th</w:t>
      </w:r>
      <w:r w:rsidR="00B034D4" w:rsidRPr="009D11F0">
        <w:t xml:space="preserve">e </w:t>
      </w:r>
      <w:r w:rsidR="001D45F2" w:rsidRPr="009D11F0">
        <w:t>item</w:t>
      </w:r>
      <w:r w:rsidRPr="009D11F0">
        <w:t>.</w:t>
      </w:r>
    </w:p>
    <w:p w14:paraId="2B77ED40" w14:textId="77777777" w:rsidR="002D5901" w:rsidRPr="009D11F0" w:rsidRDefault="0076086F" w:rsidP="002D5901">
      <w:pPr>
        <w:pStyle w:val="ItemHead"/>
      </w:pPr>
      <w:proofErr w:type="gramStart"/>
      <w:r w:rsidRPr="009D11F0">
        <w:t>17</w:t>
      </w:r>
      <w:r w:rsidR="002D5901" w:rsidRPr="009D11F0">
        <w:t xml:space="preserve">  </w:t>
      </w:r>
      <w:r w:rsidR="00032CEB" w:rsidRPr="009D11F0">
        <w:t>After</w:t>
      </w:r>
      <w:proofErr w:type="gramEnd"/>
      <w:r w:rsidR="00032CEB" w:rsidRPr="009D11F0">
        <w:t xml:space="preserve"> </w:t>
      </w:r>
      <w:r w:rsidR="00B44883" w:rsidRPr="009D11F0">
        <w:t>section 9</w:t>
      </w:r>
    </w:p>
    <w:p w14:paraId="32D58D59" w14:textId="77777777" w:rsidR="00032CEB" w:rsidRPr="009D11F0" w:rsidRDefault="00032CEB" w:rsidP="00032CEB">
      <w:pPr>
        <w:pStyle w:val="Item"/>
      </w:pPr>
      <w:r w:rsidRPr="009D11F0">
        <w:t>Insert:</w:t>
      </w:r>
    </w:p>
    <w:p w14:paraId="459C7067" w14:textId="77777777" w:rsidR="00032CEB" w:rsidRPr="009D11F0" w:rsidRDefault="00032CEB" w:rsidP="00032CEB">
      <w:pPr>
        <w:pStyle w:val="ActHead5"/>
      </w:pPr>
      <w:bookmarkStart w:id="6" w:name="_Toc136876757"/>
      <w:bookmarkStart w:id="7" w:name="_Hlk133850151"/>
      <w:r w:rsidRPr="007F18CF">
        <w:rPr>
          <w:rStyle w:val="CharSectno"/>
        </w:rPr>
        <w:t>9</w:t>
      </w:r>
      <w:proofErr w:type="gramStart"/>
      <w:r w:rsidRPr="007F18CF">
        <w:rPr>
          <w:rStyle w:val="CharSectno"/>
        </w:rPr>
        <w:t>A</w:t>
      </w:r>
      <w:r w:rsidRPr="009D11F0">
        <w:t xml:space="preserve">  Indexation</w:t>
      </w:r>
      <w:proofErr w:type="gramEnd"/>
      <w:r w:rsidRPr="009D11F0">
        <w:t xml:space="preserve"> of charges</w:t>
      </w:r>
      <w:bookmarkEnd w:id="6"/>
    </w:p>
    <w:p w14:paraId="1D90F22E" w14:textId="77777777" w:rsidR="00032CEB" w:rsidRPr="009D11F0" w:rsidRDefault="00032CEB" w:rsidP="00032CEB">
      <w:pPr>
        <w:pStyle w:val="SubsectionHead"/>
      </w:pPr>
      <w:r w:rsidRPr="009D11F0">
        <w:t>Indexation of charges</w:t>
      </w:r>
    </w:p>
    <w:p w14:paraId="5CA786E8" w14:textId="77777777" w:rsidR="00032CEB" w:rsidRPr="009D11F0" w:rsidRDefault="00032CEB" w:rsidP="00032CEB">
      <w:pPr>
        <w:pStyle w:val="subsection"/>
      </w:pPr>
      <w:r w:rsidRPr="009D11F0">
        <w:tab/>
        <w:t>(1)</w:t>
      </w:r>
      <w:r w:rsidRPr="009D11F0">
        <w:tab/>
      </w:r>
      <w:r w:rsidR="00251079" w:rsidRPr="009D11F0">
        <w:t>If the indexation factor for an indexation day is greater than 1</w:t>
      </w:r>
      <w:r w:rsidR="00C04E90" w:rsidRPr="009D11F0">
        <w:t xml:space="preserve">, </w:t>
      </w:r>
      <w:r w:rsidRPr="009D11F0">
        <w:t xml:space="preserve">the dollar amounts mentioned in the table in </w:t>
      </w:r>
      <w:r w:rsidR="00B44883" w:rsidRPr="009D11F0">
        <w:t>subsection 9</w:t>
      </w:r>
      <w:r w:rsidR="00126F24" w:rsidRPr="009D11F0">
        <w:t>(1)</w:t>
      </w:r>
      <w:r w:rsidRPr="009D11F0">
        <w:t xml:space="preserve"> are </w:t>
      </w:r>
      <w:r w:rsidR="00D01412" w:rsidRPr="009D11F0">
        <w:t xml:space="preserve">each </w:t>
      </w:r>
      <w:r w:rsidRPr="009D11F0">
        <w:t>replaced by the amount worked out using the following formula:</w:t>
      </w:r>
    </w:p>
    <w:p w14:paraId="21EF54F7" w14:textId="77777777" w:rsidR="00032CEB" w:rsidRPr="009D11F0" w:rsidRDefault="008F0A0B" w:rsidP="00D01412">
      <w:pPr>
        <w:pStyle w:val="subsection2"/>
      </w:pPr>
      <w:r w:rsidRPr="009D11F0">
        <w:rPr>
          <w:position w:val="-20"/>
        </w:rPr>
        <w:object w:dxaOrig="5179" w:dyaOrig="620" w14:anchorId="40B04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The dollar amount of charge immediately before the indexation day times Indexation factor for the indexation day end formula" style="width:258.5pt;height:32pt" o:ole="">
            <v:imagedata r:id="rId20" o:title=""/>
          </v:shape>
          <o:OLEObject Type="Embed" ProgID="Equation.DSMT4" ShapeID="_x0000_i1025" DrawAspect="Content" ObjectID="_1748861330" r:id="rId21"/>
        </w:object>
      </w:r>
    </w:p>
    <w:p w14:paraId="759B43AC" w14:textId="77777777" w:rsidR="00032CEB" w:rsidRPr="009D11F0" w:rsidRDefault="00DA5FD6" w:rsidP="00D01412">
      <w:pPr>
        <w:pStyle w:val="subsection"/>
      </w:pPr>
      <w:r w:rsidRPr="009D11F0">
        <w:tab/>
      </w:r>
      <w:r w:rsidR="00032CEB" w:rsidRPr="009D11F0">
        <w:t>(2)</w:t>
      </w:r>
      <w:r w:rsidR="00032CEB" w:rsidRPr="009D11F0">
        <w:tab/>
        <w:t xml:space="preserve">The amount worked out under </w:t>
      </w:r>
      <w:r w:rsidR="00B44883" w:rsidRPr="009D11F0">
        <w:t>subsection (</w:t>
      </w:r>
      <w:r w:rsidR="00032CEB" w:rsidRPr="009D11F0">
        <w:t>1) is to be rounded to the nearest whole dollar (rounding 50 cents upwards).</w:t>
      </w:r>
    </w:p>
    <w:p w14:paraId="6080034F" w14:textId="77777777" w:rsidR="00032CEB" w:rsidRPr="009D11F0" w:rsidRDefault="00032CEB" w:rsidP="00D01412">
      <w:pPr>
        <w:pStyle w:val="SubsectionHead"/>
      </w:pPr>
      <w:r w:rsidRPr="009D11F0">
        <w:t>Indexation factor</w:t>
      </w:r>
    </w:p>
    <w:p w14:paraId="2A0BE835" w14:textId="77777777" w:rsidR="00032CEB" w:rsidRPr="009D11F0" w:rsidRDefault="00032CEB" w:rsidP="00D01412">
      <w:pPr>
        <w:pStyle w:val="subsection"/>
      </w:pPr>
      <w:r w:rsidRPr="009D11F0">
        <w:tab/>
        <w:t>(3)</w:t>
      </w:r>
      <w:r w:rsidRPr="009D11F0">
        <w:tab/>
        <w:t>The indexation factor for an indexation day is the number worked out using the following formula:</w:t>
      </w:r>
    </w:p>
    <w:p w14:paraId="25D8126C" w14:textId="77777777" w:rsidR="00032CEB" w:rsidRPr="009D11F0" w:rsidRDefault="00DA5FD6" w:rsidP="00D01412">
      <w:pPr>
        <w:pStyle w:val="subsection2"/>
      </w:pPr>
      <w:r w:rsidRPr="009D11F0">
        <w:object w:dxaOrig="3200" w:dyaOrig="800" w14:anchorId="4574C7B6">
          <v:shape id="_x0000_i1026" type="#_x0000_t75" alt=" Start formula start fraction Index number for the reference quarter over Index number for the base quarter end fraction end formula" style="width:160.5pt;height:40pt" o:ole="">
            <v:imagedata r:id="rId22" o:title=""/>
          </v:shape>
          <o:OLEObject Type="Embed" ProgID="Equation.DSMT4" ShapeID="_x0000_i1026" DrawAspect="Content" ObjectID="_1748861331" r:id="rId23"/>
        </w:object>
      </w:r>
    </w:p>
    <w:p w14:paraId="6D47728D" w14:textId="77777777" w:rsidR="00032CEB" w:rsidRPr="009D11F0" w:rsidRDefault="00DA5FD6" w:rsidP="00D01412">
      <w:pPr>
        <w:pStyle w:val="subsection"/>
      </w:pPr>
      <w:r w:rsidRPr="009D11F0">
        <w:tab/>
      </w:r>
      <w:r w:rsidR="00032CEB" w:rsidRPr="009D11F0">
        <w:t>(4)</w:t>
      </w:r>
      <w:r w:rsidR="00032CEB" w:rsidRPr="009D11F0">
        <w:tab/>
        <w:t>The indexation factor is to be worked out to 3 decimal places (rounding up if the fourth decimal place is 5 or more).</w:t>
      </w:r>
    </w:p>
    <w:p w14:paraId="690289B3" w14:textId="77777777" w:rsidR="00032CEB" w:rsidRPr="009D11F0" w:rsidRDefault="00032CEB" w:rsidP="00D01412">
      <w:pPr>
        <w:pStyle w:val="SubsectionHead"/>
      </w:pPr>
      <w:r w:rsidRPr="009D11F0">
        <w:t>Changes to CPI index reference period and publication of substituted index numbers</w:t>
      </w:r>
    </w:p>
    <w:p w14:paraId="2169893F" w14:textId="77777777" w:rsidR="00032CEB" w:rsidRPr="009D11F0" w:rsidRDefault="00032CEB" w:rsidP="00D01412">
      <w:pPr>
        <w:pStyle w:val="subsection"/>
      </w:pPr>
      <w:r w:rsidRPr="009D11F0">
        <w:tab/>
        <w:t>(5)</w:t>
      </w:r>
      <w:r w:rsidRPr="009D11F0">
        <w:tab/>
        <w:t>Amounts are to be worked out under this section:</w:t>
      </w:r>
    </w:p>
    <w:p w14:paraId="68C2FAF8" w14:textId="77777777" w:rsidR="00032CEB" w:rsidRPr="009D11F0" w:rsidRDefault="00032CEB" w:rsidP="00D01412">
      <w:pPr>
        <w:pStyle w:val="paragraph"/>
      </w:pPr>
      <w:r w:rsidRPr="009D11F0">
        <w:tab/>
        <w:t>(a)</w:t>
      </w:r>
      <w:r w:rsidRPr="009D11F0">
        <w:tab/>
        <w:t>using only the index numbers published in terms of the most recently published index reference period for the Consumer Price Index; and</w:t>
      </w:r>
    </w:p>
    <w:p w14:paraId="1B22E811" w14:textId="77777777" w:rsidR="009F02CD" w:rsidRPr="009D11F0" w:rsidRDefault="00032CEB" w:rsidP="009F02CD">
      <w:pPr>
        <w:pStyle w:val="paragraph"/>
      </w:pPr>
      <w:r w:rsidRPr="009D11F0">
        <w:tab/>
        <w:t>(b)</w:t>
      </w:r>
      <w:r w:rsidRPr="009D11F0">
        <w:tab/>
        <w:t>disregarding index numbers published in substitution for previously published index numbers (except where the substituted numbers are published to take account of changes in the index reference period).</w:t>
      </w:r>
    </w:p>
    <w:p w14:paraId="252DA433" w14:textId="77777777" w:rsidR="001C7E89" w:rsidRPr="009D11F0" w:rsidRDefault="005C4572" w:rsidP="00C13A25">
      <w:pPr>
        <w:pStyle w:val="SubsectionHead"/>
      </w:pPr>
      <w:bookmarkStart w:id="8" w:name="_Hlk136331793"/>
      <w:r w:rsidRPr="009D11F0">
        <w:t>Application of replacement amount</w:t>
      </w:r>
    </w:p>
    <w:p w14:paraId="63011211" w14:textId="77777777" w:rsidR="005C4572" w:rsidRPr="009D11F0" w:rsidRDefault="001C7E89" w:rsidP="005C4572">
      <w:pPr>
        <w:pStyle w:val="subsection"/>
      </w:pPr>
      <w:r w:rsidRPr="009D11F0">
        <w:tab/>
      </w:r>
      <w:r w:rsidR="005C4572" w:rsidRPr="009D11F0">
        <w:t>(</w:t>
      </w:r>
      <w:r w:rsidR="00C13A25" w:rsidRPr="009D11F0">
        <w:t>6</w:t>
      </w:r>
      <w:r w:rsidR="005C4572" w:rsidRPr="009D11F0">
        <w:t>)</w:t>
      </w:r>
      <w:r w:rsidRPr="009D11F0">
        <w:tab/>
        <w:t>I</w:t>
      </w:r>
      <w:r w:rsidR="0049753A" w:rsidRPr="009D11F0">
        <w:t xml:space="preserve">f a dollar amount mentioned in </w:t>
      </w:r>
      <w:r w:rsidR="000B08C3" w:rsidRPr="009D11F0">
        <w:t>item 1</w:t>
      </w:r>
      <w:r w:rsidR="0049753A" w:rsidRPr="009D11F0">
        <w:t xml:space="preserve"> or 2 of the table </w:t>
      </w:r>
      <w:r w:rsidR="0004641F" w:rsidRPr="009D11F0">
        <w:t xml:space="preserve">in </w:t>
      </w:r>
      <w:r w:rsidR="00B44883" w:rsidRPr="009D11F0">
        <w:t>subsection 9</w:t>
      </w:r>
      <w:r w:rsidR="005C4572" w:rsidRPr="009D11F0">
        <w:t>(1) is replaced under this section on a</w:t>
      </w:r>
      <w:r w:rsidR="009F624A" w:rsidRPr="009D11F0">
        <w:t xml:space="preserve">n indexation </w:t>
      </w:r>
      <w:r w:rsidR="005C4572" w:rsidRPr="009D11F0">
        <w:t>day, the replacement amount applies in relation to goods that are the subject of an import declaration communicated on or after that day.</w:t>
      </w:r>
    </w:p>
    <w:p w14:paraId="3B1EF257" w14:textId="77777777" w:rsidR="00952AB4" w:rsidRPr="009D11F0" w:rsidRDefault="0056101A" w:rsidP="0056101A">
      <w:pPr>
        <w:pStyle w:val="subsection"/>
      </w:pPr>
      <w:r w:rsidRPr="009D11F0">
        <w:lastRenderedPageBreak/>
        <w:tab/>
        <w:t>(</w:t>
      </w:r>
      <w:r w:rsidR="00C13A25" w:rsidRPr="009D11F0">
        <w:t>7</w:t>
      </w:r>
      <w:r w:rsidRPr="009D11F0">
        <w:t>)</w:t>
      </w:r>
      <w:r w:rsidRPr="009D11F0">
        <w:tab/>
      </w:r>
      <w:r w:rsidR="00C33494" w:rsidRPr="009D11F0">
        <w:t xml:space="preserve">Subject to </w:t>
      </w:r>
      <w:r w:rsidR="00B44883" w:rsidRPr="009D11F0">
        <w:t>subsection (</w:t>
      </w:r>
      <w:r w:rsidR="00C33494" w:rsidRPr="009D11F0">
        <w:t>8), i</w:t>
      </w:r>
      <w:r w:rsidRPr="009D11F0">
        <w:t xml:space="preserve">f a dollar amount mentioned in </w:t>
      </w:r>
      <w:r w:rsidR="000B08C3" w:rsidRPr="009D11F0">
        <w:t>item 1</w:t>
      </w:r>
      <w:r w:rsidRPr="009D11F0">
        <w:t xml:space="preserve">1 of the table in </w:t>
      </w:r>
      <w:r w:rsidR="00B44883" w:rsidRPr="009D11F0">
        <w:t>subsection 9</w:t>
      </w:r>
      <w:r w:rsidRPr="009D11F0">
        <w:t xml:space="preserve">(1) is replaced under this section on </w:t>
      </w:r>
      <w:r w:rsidR="00995A09" w:rsidRPr="009D11F0">
        <w:t xml:space="preserve">an indexation </w:t>
      </w:r>
      <w:r w:rsidRPr="009D11F0">
        <w:t xml:space="preserve">day, the replacement amount applies in relation </w:t>
      </w:r>
      <w:r w:rsidR="00952AB4" w:rsidRPr="009D11F0">
        <w:t xml:space="preserve">to </w:t>
      </w:r>
      <w:r w:rsidRPr="009D11F0">
        <w:t>each month, or part of a month, that begins on or after that day</w:t>
      </w:r>
      <w:r w:rsidR="00952AB4" w:rsidRPr="009D11F0">
        <w:t>.</w:t>
      </w:r>
    </w:p>
    <w:p w14:paraId="2D43B71E" w14:textId="77777777" w:rsidR="0079162C" w:rsidRPr="009D11F0" w:rsidRDefault="0079162C" w:rsidP="0056101A">
      <w:pPr>
        <w:pStyle w:val="subsection"/>
      </w:pPr>
      <w:r w:rsidRPr="009D11F0">
        <w:tab/>
      </w:r>
      <w:r w:rsidR="0056101A" w:rsidRPr="009D11F0">
        <w:t>(</w:t>
      </w:r>
      <w:r w:rsidR="00C13A25" w:rsidRPr="009D11F0">
        <w:t>8</w:t>
      </w:r>
      <w:r w:rsidR="0056101A" w:rsidRPr="009D11F0">
        <w:t>)</w:t>
      </w:r>
      <w:r w:rsidR="0056101A" w:rsidRPr="009D11F0">
        <w:tab/>
        <w:t>If</w:t>
      </w:r>
      <w:r w:rsidR="00AB75E4" w:rsidRPr="009D11F0">
        <w:t xml:space="preserve"> a dollar amount</w:t>
      </w:r>
      <w:r w:rsidR="00C33494" w:rsidRPr="009D11F0">
        <w:t xml:space="preserve"> (the </w:t>
      </w:r>
      <w:r w:rsidR="00C33494" w:rsidRPr="009D11F0">
        <w:rPr>
          <w:b/>
          <w:i/>
        </w:rPr>
        <w:t xml:space="preserve">old </w:t>
      </w:r>
      <w:r w:rsidR="00DF6BA2" w:rsidRPr="009D11F0">
        <w:rPr>
          <w:b/>
          <w:i/>
        </w:rPr>
        <w:t>charge</w:t>
      </w:r>
      <w:r w:rsidR="00DF6BA2" w:rsidRPr="009D11F0">
        <w:t>)</w:t>
      </w:r>
      <w:r w:rsidR="00AB75E4" w:rsidRPr="009D11F0">
        <w:t xml:space="preserve"> mentioned</w:t>
      </w:r>
      <w:r w:rsidR="00527F76" w:rsidRPr="009D11F0">
        <w:t xml:space="preserve"> </w:t>
      </w:r>
      <w:r w:rsidR="00AB75E4" w:rsidRPr="009D11F0">
        <w:t xml:space="preserve">in </w:t>
      </w:r>
      <w:r w:rsidR="00B44883" w:rsidRPr="009D11F0">
        <w:t>items 4</w:t>
      </w:r>
      <w:r w:rsidR="00AB75E4" w:rsidRPr="009D11F0">
        <w:t xml:space="preserve"> to 11 </w:t>
      </w:r>
      <w:r w:rsidRPr="009D11F0">
        <w:t xml:space="preserve">of the table in </w:t>
      </w:r>
      <w:r w:rsidR="00B44883" w:rsidRPr="009D11F0">
        <w:t>subsection 9</w:t>
      </w:r>
      <w:r w:rsidRPr="009D11F0">
        <w:t>(1)</w:t>
      </w:r>
      <w:r w:rsidR="00527F76" w:rsidRPr="009D11F0">
        <w:t xml:space="preserve"> </w:t>
      </w:r>
      <w:r w:rsidRPr="009D11F0">
        <w:t>is replaced under this section on an indexation day,</w:t>
      </w:r>
      <w:r w:rsidR="00A34337" w:rsidRPr="009D11F0">
        <w:t xml:space="preserve"> </w:t>
      </w:r>
      <w:r w:rsidRPr="009D11F0">
        <w:t xml:space="preserve">the old </w:t>
      </w:r>
      <w:r w:rsidR="00DF6BA2" w:rsidRPr="009D11F0">
        <w:t>charge</w:t>
      </w:r>
      <w:r w:rsidRPr="009D11F0">
        <w:t xml:space="preserve"> </w:t>
      </w:r>
      <w:r w:rsidR="00DF6BA2" w:rsidRPr="009D11F0">
        <w:t xml:space="preserve">applies instead of the replacement amount </w:t>
      </w:r>
      <w:r w:rsidR="00584846" w:rsidRPr="009D11F0">
        <w:t xml:space="preserve">in relation </w:t>
      </w:r>
      <w:r w:rsidR="00DF6BA2" w:rsidRPr="009D11F0">
        <w:t xml:space="preserve">to </w:t>
      </w:r>
      <w:r w:rsidRPr="009D11F0">
        <w:t>a biosecurity matter that is carried out on or after the indexation day if:</w:t>
      </w:r>
    </w:p>
    <w:p w14:paraId="19D4C6A1" w14:textId="77777777" w:rsidR="0079162C" w:rsidRPr="009D11F0" w:rsidRDefault="0079162C" w:rsidP="0079162C">
      <w:pPr>
        <w:pStyle w:val="paragraph"/>
      </w:pPr>
      <w:r w:rsidRPr="009D11F0">
        <w:tab/>
        <w:t>(a)</w:t>
      </w:r>
      <w:r w:rsidRPr="009D11F0">
        <w:tab/>
        <w:t>an invoice was issued by the Agriculture Department in relation to the biosecurity matter before that day; or</w:t>
      </w:r>
    </w:p>
    <w:p w14:paraId="12D4C1F8" w14:textId="77777777" w:rsidR="0079162C" w:rsidRPr="009D11F0" w:rsidRDefault="0079162C" w:rsidP="0079162C">
      <w:pPr>
        <w:pStyle w:val="paragraph"/>
      </w:pPr>
      <w:r w:rsidRPr="009D11F0">
        <w:tab/>
        <w:t>(b)</w:t>
      </w:r>
      <w:r w:rsidRPr="009D11F0">
        <w:tab/>
        <w:t>demand for payment had been made in relation to the biosecurity matter before that day.</w:t>
      </w:r>
    </w:p>
    <w:bookmarkEnd w:id="8"/>
    <w:p w14:paraId="0721F268" w14:textId="77777777" w:rsidR="00032CEB" w:rsidRPr="009D11F0" w:rsidRDefault="00C54CE0" w:rsidP="00D01412">
      <w:pPr>
        <w:pStyle w:val="SubsectionHead"/>
      </w:pPr>
      <w:r w:rsidRPr="009D11F0">
        <w:t>D</w:t>
      </w:r>
      <w:r w:rsidR="00032CEB" w:rsidRPr="009D11F0">
        <w:t>efinitions</w:t>
      </w:r>
    </w:p>
    <w:p w14:paraId="3C5D32CF" w14:textId="77777777" w:rsidR="00032CEB" w:rsidRPr="009D11F0" w:rsidRDefault="00032CEB" w:rsidP="00D01412">
      <w:pPr>
        <w:pStyle w:val="subsection"/>
      </w:pPr>
      <w:r w:rsidRPr="009D11F0">
        <w:tab/>
        <w:t>(</w:t>
      </w:r>
      <w:r w:rsidR="00A127A1" w:rsidRPr="009D11F0">
        <w:t>9</w:t>
      </w:r>
      <w:r w:rsidRPr="009D11F0">
        <w:t>)</w:t>
      </w:r>
      <w:r w:rsidRPr="009D11F0">
        <w:tab/>
        <w:t>In this section:</w:t>
      </w:r>
    </w:p>
    <w:p w14:paraId="5E72FD6C" w14:textId="77777777" w:rsidR="005C76D6" w:rsidRPr="009D11F0" w:rsidRDefault="005C76D6" w:rsidP="005C76D6">
      <w:pPr>
        <w:pStyle w:val="Definition"/>
      </w:pPr>
      <w:r w:rsidRPr="009D11F0">
        <w:rPr>
          <w:b/>
          <w:i/>
        </w:rPr>
        <w:t>base quarter</w:t>
      </w:r>
      <w:r w:rsidRPr="009D11F0">
        <w:t xml:space="preserve"> means the last December quarter before the reference quarter.</w:t>
      </w:r>
    </w:p>
    <w:p w14:paraId="7C710A59" w14:textId="77777777" w:rsidR="00E43238" w:rsidRPr="009D11F0" w:rsidRDefault="00E43238" w:rsidP="00E43238">
      <w:pPr>
        <w:pStyle w:val="Definition"/>
      </w:pPr>
      <w:bookmarkStart w:id="9" w:name="_Hlk130219308"/>
      <w:r w:rsidRPr="009D11F0">
        <w:rPr>
          <w:b/>
          <w:i/>
        </w:rPr>
        <w:t>December quarter</w:t>
      </w:r>
      <w:r w:rsidRPr="009D11F0">
        <w:t xml:space="preserve"> means a period of 3 months starting on 1 October.</w:t>
      </w:r>
    </w:p>
    <w:bookmarkEnd w:id="9"/>
    <w:p w14:paraId="17A6EAAD" w14:textId="77777777" w:rsidR="005C76D6" w:rsidRPr="009D11F0" w:rsidRDefault="005C76D6" w:rsidP="005C76D6">
      <w:pPr>
        <w:pStyle w:val="Definition"/>
      </w:pPr>
      <w:r w:rsidRPr="009D11F0">
        <w:rPr>
          <w:b/>
          <w:i/>
        </w:rPr>
        <w:t>indexation day</w:t>
      </w:r>
      <w:r w:rsidRPr="009D11F0">
        <w:t xml:space="preserve"> means </w:t>
      </w:r>
      <w:r w:rsidR="00B44883" w:rsidRPr="009D11F0">
        <w:t>1 July</w:t>
      </w:r>
      <w:r w:rsidRPr="009D11F0">
        <w:t xml:space="preserve"> 2024 and each later </w:t>
      </w:r>
      <w:r w:rsidR="00B44883" w:rsidRPr="009D11F0">
        <w:t>1 July</w:t>
      </w:r>
      <w:r w:rsidRPr="009D11F0">
        <w:t>.</w:t>
      </w:r>
    </w:p>
    <w:p w14:paraId="7985A983" w14:textId="77777777" w:rsidR="005C76D6" w:rsidRPr="009D11F0" w:rsidRDefault="005C76D6" w:rsidP="005C76D6">
      <w:pPr>
        <w:pStyle w:val="Definition"/>
      </w:pPr>
      <w:r w:rsidRPr="009D11F0">
        <w:rPr>
          <w:b/>
          <w:i/>
        </w:rPr>
        <w:t>index number</w:t>
      </w:r>
      <w:r w:rsidRPr="009D11F0">
        <w:t xml:space="preserve">, for a quarter, means the </w:t>
      </w:r>
      <w:proofErr w:type="gramStart"/>
      <w:r w:rsidRPr="009D11F0">
        <w:t>All Groups</w:t>
      </w:r>
      <w:proofErr w:type="gramEnd"/>
      <w:r w:rsidRPr="009D11F0">
        <w:t xml:space="preserve"> Consumer Price Index number (being the weighted average of the 8 capital cities) published by the Australian Statistician for that quarter.</w:t>
      </w:r>
    </w:p>
    <w:p w14:paraId="17C50F69" w14:textId="77777777" w:rsidR="00AF6BEB" w:rsidRPr="009D11F0" w:rsidRDefault="005C76D6" w:rsidP="009F624A">
      <w:pPr>
        <w:pStyle w:val="Definition"/>
      </w:pPr>
      <w:r w:rsidRPr="009D11F0">
        <w:rPr>
          <w:b/>
          <w:i/>
        </w:rPr>
        <w:t xml:space="preserve">reference quarter </w:t>
      </w:r>
      <w:r w:rsidRPr="009D11F0">
        <w:t>means the December quarter immediately before the indexation day.</w:t>
      </w:r>
    </w:p>
    <w:bookmarkEnd w:id="7"/>
    <w:p w14:paraId="7DECFCB1" w14:textId="77777777" w:rsidR="00432D61" w:rsidRPr="009D11F0" w:rsidRDefault="0076086F" w:rsidP="002D5901">
      <w:pPr>
        <w:pStyle w:val="ItemHead"/>
      </w:pPr>
      <w:proofErr w:type="gramStart"/>
      <w:r w:rsidRPr="009D11F0">
        <w:t>18</w:t>
      </w:r>
      <w:r w:rsidR="00432D61" w:rsidRPr="009D11F0">
        <w:t xml:space="preserve">  </w:t>
      </w:r>
      <w:r w:rsidR="00B44883" w:rsidRPr="009D11F0">
        <w:t>Subsections</w:t>
      </w:r>
      <w:proofErr w:type="gramEnd"/>
      <w:r w:rsidR="00B44883" w:rsidRPr="009D11F0">
        <w:t> 1</w:t>
      </w:r>
      <w:r w:rsidR="00432D61" w:rsidRPr="009D11F0">
        <w:t>0(3), (4), (5) and (6)</w:t>
      </w:r>
    </w:p>
    <w:p w14:paraId="07A7126F" w14:textId="77777777" w:rsidR="00432D61" w:rsidRPr="009D11F0" w:rsidRDefault="00432D61" w:rsidP="00432D61">
      <w:pPr>
        <w:pStyle w:val="Item"/>
      </w:pPr>
      <w:r w:rsidRPr="009D11F0">
        <w:t>Omit “</w:t>
      </w:r>
      <w:r w:rsidR="00B44883" w:rsidRPr="009D11F0">
        <w:t>section 9</w:t>
      </w:r>
      <w:r w:rsidRPr="009D11F0">
        <w:t>”, substitute “</w:t>
      </w:r>
      <w:r w:rsidR="00B44883" w:rsidRPr="009D11F0">
        <w:t>subsection 9</w:t>
      </w:r>
      <w:r w:rsidRPr="009D11F0">
        <w:t>(1)”.</w:t>
      </w:r>
    </w:p>
    <w:p w14:paraId="2F7AD0D1" w14:textId="77777777" w:rsidR="00DA3807" w:rsidRPr="009D11F0" w:rsidRDefault="0076086F" w:rsidP="00DA3807">
      <w:pPr>
        <w:pStyle w:val="ItemHead"/>
      </w:pPr>
      <w:proofErr w:type="gramStart"/>
      <w:r w:rsidRPr="009D11F0">
        <w:t>19</w:t>
      </w:r>
      <w:r w:rsidR="00DA3807" w:rsidRPr="009D11F0">
        <w:t xml:space="preserve">  </w:t>
      </w:r>
      <w:r w:rsidR="00B44883" w:rsidRPr="009D11F0">
        <w:t>Subsection</w:t>
      </w:r>
      <w:proofErr w:type="gramEnd"/>
      <w:r w:rsidR="00B44883" w:rsidRPr="009D11F0">
        <w:t> 1</w:t>
      </w:r>
      <w:r w:rsidR="00DA3807" w:rsidRPr="009D11F0">
        <w:t>0(7) (heading)</w:t>
      </w:r>
    </w:p>
    <w:p w14:paraId="15A9A703" w14:textId="77777777" w:rsidR="00DA3807" w:rsidRPr="009D11F0" w:rsidRDefault="00DA3807" w:rsidP="00DA3807">
      <w:pPr>
        <w:pStyle w:val="Item"/>
      </w:pPr>
      <w:r w:rsidRPr="009D11F0">
        <w:t>Omit “</w:t>
      </w:r>
      <w:r w:rsidRPr="009D11F0">
        <w:rPr>
          <w:i/>
        </w:rPr>
        <w:t>Management</w:t>
      </w:r>
      <w:r w:rsidRPr="009D11F0">
        <w:t>”, substitute “</w:t>
      </w:r>
      <w:r w:rsidRPr="009D11F0">
        <w:rPr>
          <w:i/>
        </w:rPr>
        <w:t>Administration</w:t>
      </w:r>
      <w:r w:rsidRPr="009D11F0">
        <w:t>”.</w:t>
      </w:r>
    </w:p>
    <w:p w14:paraId="2878E3B3" w14:textId="77777777" w:rsidR="00803D57" w:rsidRPr="009D11F0" w:rsidRDefault="0076086F" w:rsidP="00803D57">
      <w:pPr>
        <w:pStyle w:val="ItemHead"/>
      </w:pPr>
      <w:proofErr w:type="gramStart"/>
      <w:r w:rsidRPr="009D11F0">
        <w:t>20</w:t>
      </w:r>
      <w:r w:rsidR="00803D57" w:rsidRPr="009D11F0">
        <w:t xml:space="preserve">  </w:t>
      </w:r>
      <w:r w:rsidR="00B44883" w:rsidRPr="009D11F0">
        <w:t>Subsection</w:t>
      </w:r>
      <w:proofErr w:type="gramEnd"/>
      <w:r w:rsidR="00B44883" w:rsidRPr="009D11F0">
        <w:t> 1</w:t>
      </w:r>
      <w:r w:rsidR="00803D57" w:rsidRPr="009D11F0">
        <w:t>0(7)</w:t>
      </w:r>
    </w:p>
    <w:p w14:paraId="40C41A0D" w14:textId="77777777" w:rsidR="00803D57" w:rsidRPr="009D11F0" w:rsidRDefault="00803D57" w:rsidP="00803D57">
      <w:pPr>
        <w:pStyle w:val="Item"/>
      </w:pPr>
      <w:r w:rsidRPr="009D11F0">
        <w:t>Omit “</w:t>
      </w:r>
      <w:r w:rsidR="00B44883" w:rsidRPr="009D11F0">
        <w:t>section 9</w:t>
      </w:r>
      <w:r w:rsidR="00432D61" w:rsidRPr="009D11F0">
        <w:t>”</w:t>
      </w:r>
      <w:r w:rsidR="00126F24" w:rsidRPr="009D11F0">
        <w:t xml:space="preserve"> (wherever occurring)</w:t>
      </w:r>
      <w:r w:rsidR="00432D61" w:rsidRPr="009D11F0">
        <w:t>, substitute “</w:t>
      </w:r>
      <w:r w:rsidR="00B44883" w:rsidRPr="009D11F0">
        <w:t>subsection 9</w:t>
      </w:r>
      <w:r w:rsidR="006D3FA9" w:rsidRPr="009D11F0">
        <w:t>(1)</w:t>
      </w:r>
      <w:r w:rsidR="00432D61" w:rsidRPr="009D11F0">
        <w:t>”</w:t>
      </w:r>
      <w:r w:rsidRPr="009D11F0">
        <w:t>.</w:t>
      </w:r>
    </w:p>
    <w:p w14:paraId="3E283E43" w14:textId="77777777" w:rsidR="00126F24" w:rsidRPr="009D11F0" w:rsidRDefault="0076086F" w:rsidP="00126F24">
      <w:pPr>
        <w:pStyle w:val="ItemHead"/>
      </w:pPr>
      <w:proofErr w:type="gramStart"/>
      <w:r w:rsidRPr="009D11F0">
        <w:t>21</w:t>
      </w:r>
      <w:r w:rsidR="00126F24" w:rsidRPr="009D11F0">
        <w:t xml:space="preserve">  Paragraphs</w:t>
      </w:r>
      <w:proofErr w:type="gramEnd"/>
      <w:r w:rsidR="00126F24" w:rsidRPr="009D11F0">
        <w:t xml:space="preserve"> 10(7)(c) and (d)</w:t>
      </w:r>
    </w:p>
    <w:p w14:paraId="28E96C81" w14:textId="77777777" w:rsidR="009C3F5D" w:rsidRPr="009D11F0" w:rsidRDefault="00126F24" w:rsidP="00DA3807">
      <w:pPr>
        <w:pStyle w:val="Item"/>
      </w:pPr>
      <w:r w:rsidRPr="009D11F0">
        <w:t>Omit “</w:t>
      </w:r>
      <w:r w:rsidR="00B44883" w:rsidRPr="009D11F0">
        <w:t>section 6</w:t>
      </w:r>
      <w:r w:rsidRPr="009D11F0">
        <w:t xml:space="preserve">”, </w:t>
      </w:r>
      <w:r w:rsidR="009C3F5D" w:rsidRPr="009D11F0">
        <w:t>subs</w:t>
      </w:r>
      <w:r w:rsidRPr="009D11F0">
        <w:t>titute “</w:t>
      </w:r>
      <w:r w:rsidR="00B44883" w:rsidRPr="009D11F0">
        <w:t>subsection 6</w:t>
      </w:r>
      <w:r w:rsidRPr="009D11F0">
        <w:t>(1)”.</w:t>
      </w:r>
    </w:p>
    <w:p w14:paraId="1DF45460" w14:textId="77777777" w:rsidR="00081D27" w:rsidRPr="009D11F0" w:rsidRDefault="0076086F" w:rsidP="007C73FB">
      <w:pPr>
        <w:pStyle w:val="ItemHead"/>
      </w:pPr>
      <w:proofErr w:type="gramStart"/>
      <w:r w:rsidRPr="009D11F0">
        <w:t>22</w:t>
      </w:r>
      <w:r w:rsidR="00081D27" w:rsidRPr="009D11F0">
        <w:t xml:space="preserve">  </w:t>
      </w:r>
      <w:r w:rsidR="00B44883" w:rsidRPr="009D11F0">
        <w:t>Subsection</w:t>
      </w:r>
      <w:proofErr w:type="gramEnd"/>
      <w:r w:rsidR="00B44883" w:rsidRPr="009D11F0">
        <w:t> 1</w:t>
      </w:r>
      <w:r w:rsidR="00081D27" w:rsidRPr="009D11F0">
        <w:t>0(8)</w:t>
      </w:r>
    </w:p>
    <w:p w14:paraId="4155B39A" w14:textId="77777777" w:rsidR="00803D57" w:rsidRPr="009D11F0" w:rsidRDefault="00081D27" w:rsidP="00081D27">
      <w:pPr>
        <w:pStyle w:val="Item"/>
      </w:pPr>
      <w:bookmarkStart w:id="10" w:name="_Hlk135085002"/>
      <w:r w:rsidRPr="009D11F0">
        <w:t>Omit “</w:t>
      </w:r>
      <w:r w:rsidR="00B44883" w:rsidRPr="009D11F0">
        <w:t>section 9</w:t>
      </w:r>
      <w:r w:rsidRPr="009D11F0">
        <w:t>”</w:t>
      </w:r>
      <w:r w:rsidR="00EE6C3E" w:rsidRPr="009D11F0">
        <w:t xml:space="preserve"> (wherever occurring)</w:t>
      </w:r>
      <w:r w:rsidRPr="009D11F0">
        <w:t>, substitute “</w:t>
      </w:r>
      <w:r w:rsidR="00B44883" w:rsidRPr="009D11F0">
        <w:t>subsection 9</w:t>
      </w:r>
      <w:r w:rsidRPr="009D11F0">
        <w:t>(1)</w:t>
      </w:r>
      <w:r w:rsidR="00790D2C" w:rsidRPr="009D11F0">
        <w:t>”.</w:t>
      </w:r>
    </w:p>
    <w:bookmarkEnd w:id="10"/>
    <w:p w14:paraId="0FD7F4CA" w14:textId="77777777" w:rsidR="003B36F7" w:rsidRPr="009D11F0" w:rsidRDefault="0076086F" w:rsidP="003B36F7">
      <w:pPr>
        <w:pStyle w:val="ItemHead"/>
      </w:pPr>
      <w:proofErr w:type="gramStart"/>
      <w:r w:rsidRPr="009D11F0">
        <w:t>23</w:t>
      </w:r>
      <w:r w:rsidR="00503479" w:rsidRPr="009D11F0">
        <w:t xml:space="preserve">  At</w:t>
      </w:r>
      <w:proofErr w:type="gramEnd"/>
      <w:r w:rsidR="00503479" w:rsidRPr="009D11F0">
        <w:t xml:space="preserve"> the end of </w:t>
      </w:r>
      <w:r w:rsidR="00B44883" w:rsidRPr="009D11F0">
        <w:t>Part 3</w:t>
      </w:r>
    </w:p>
    <w:p w14:paraId="6AD694B0" w14:textId="77777777" w:rsidR="00503479" w:rsidRPr="009D11F0" w:rsidRDefault="00503479" w:rsidP="00503479">
      <w:pPr>
        <w:pStyle w:val="Item"/>
      </w:pPr>
      <w:r w:rsidRPr="009D11F0">
        <w:t>Add:</w:t>
      </w:r>
    </w:p>
    <w:p w14:paraId="451323B1" w14:textId="77777777" w:rsidR="003F789C" w:rsidRPr="009D11F0" w:rsidRDefault="00503479" w:rsidP="00A55130">
      <w:pPr>
        <w:pStyle w:val="ActHead5"/>
      </w:pPr>
      <w:bookmarkStart w:id="11" w:name="_Toc136876758"/>
      <w:proofErr w:type="gramStart"/>
      <w:r w:rsidRPr="007F18CF">
        <w:rPr>
          <w:rStyle w:val="CharSectno"/>
        </w:rPr>
        <w:lastRenderedPageBreak/>
        <w:t>12</w:t>
      </w:r>
      <w:r w:rsidRPr="009D11F0">
        <w:t xml:space="preserve">  Amendments</w:t>
      </w:r>
      <w:proofErr w:type="gramEnd"/>
      <w:r w:rsidRPr="009D11F0">
        <w:t xml:space="preserve"> made by the </w:t>
      </w:r>
      <w:r w:rsidRPr="009D11F0">
        <w:rPr>
          <w:i/>
        </w:rPr>
        <w:t>Biosecurity Charges Imposition (</w:t>
      </w:r>
      <w:r w:rsidR="003222A0" w:rsidRPr="009D11F0">
        <w:rPr>
          <w:i/>
        </w:rPr>
        <w:t>Customs)</w:t>
      </w:r>
      <w:r w:rsidRPr="009D11F0">
        <w:rPr>
          <w:i/>
        </w:rPr>
        <w:t xml:space="preserve"> Amendment (2023 Measures No. 1) </w:t>
      </w:r>
      <w:r w:rsidR="009D11F0" w:rsidRPr="009D11F0">
        <w:rPr>
          <w:i/>
        </w:rPr>
        <w:t>Regulations 2</w:t>
      </w:r>
      <w:r w:rsidRPr="009D11F0">
        <w:rPr>
          <w:i/>
        </w:rPr>
        <w:t>02</w:t>
      </w:r>
      <w:r w:rsidR="00A55130" w:rsidRPr="009D11F0">
        <w:rPr>
          <w:i/>
        </w:rPr>
        <w:t>3</w:t>
      </w:r>
      <w:bookmarkEnd w:id="11"/>
    </w:p>
    <w:p w14:paraId="0A4D0B9B" w14:textId="77777777" w:rsidR="00FF0FEA" w:rsidRPr="009D11F0" w:rsidRDefault="00A55130" w:rsidP="00FF0FEA">
      <w:pPr>
        <w:pStyle w:val="subsection"/>
      </w:pPr>
      <w:r w:rsidRPr="009D11F0">
        <w:tab/>
      </w:r>
      <w:r w:rsidR="00FF0FEA" w:rsidRPr="009D11F0">
        <w:t>(1)</w:t>
      </w:r>
      <w:r w:rsidR="00FF0FEA" w:rsidRPr="009D11F0">
        <w:tab/>
        <w:t xml:space="preserve">The amendments made by </w:t>
      </w:r>
      <w:r w:rsidR="00B44883" w:rsidRPr="009D11F0">
        <w:t>items 3</w:t>
      </w:r>
      <w:r w:rsidR="00FF0FEA" w:rsidRPr="009D11F0">
        <w:t xml:space="preserve"> and 4 of </w:t>
      </w:r>
      <w:r w:rsidR="00B44883" w:rsidRPr="009D11F0">
        <w:t>Schedule 1</w:t>
      </w:r>
      <w:r w:rsidR="00FF0FEA" w:rsidRPr="009D11F0">
        <w:t xml:space="preserve"> to the </w:t>
      </w:r>
      <w:r w:rsidR="00FF0FEA" w:rsidRPr="009D11F0">
        <w:rPr>
          <w:i/>
        </w:rPr>
        <w:t xml:space="preserve">Biosecurity Charges Imposition (Customs) Amendment (2023 Measures No. 1) </w:t>
      </w:r>
      <w:r w:rsidR="009D11F0" w:rsidRPr="009D11F0">
        <w:rPr>
          <w:i/>
        </w:rPr>
        <w:t>Regulations 2</w:t>
      </w:r>
      <w:r w:rsidR="00FF0FEA" w:rsidRPr="009D11F0">
        <w:rPr>
          <w:i/>
        </w:rPr>
        <w:t>023</w:t>
      </w:r>
      <w:r w:rsidR="00FF0FEA" w:rsidRPr="009D11F0">
        <w:t xml:space="preserve"> apply in relation to goods that are the subject of an import declaration communicated on or after </w:t>
      </w:r>
      <w:r w:rsidR="00B44883" w:rsidRPr="009D11F0">
        <w:t>1 July</w:t>
      </w:r>
      <w:r w:rsidR="00FF0FEA" w:rsidRPr="009D11F0">
        <w:t xml:space="preserve"> 2023.</w:t>
      </w:r>
    </w:p>
    <w:p w14:paraId="48C2E5AA" w14:textId="77777777" w:rsidR="00385245" w:rsidRPr="009D11F0" w:rsidRDefault="00FF0FEA" w:rsidP="00FF0FEA">
      <w:pPr>
        <w:pStyle w:val="subsection"/>
      </w:pPr>
      <w:r w:rsidRPr="009D11F0">
        <w:tab/>
      </w:r>
      <w:r w:rsidR="00385245" w:rsidRPr="009D11F0">
        <w:t>(2)</w:t>
      </w:r>
      <w:r w:rsidR="00385245" w:rsidRPr="009D11F0">
        <w:tab/>
        <w:t xml:space="preserve">The amendments made by </w:t>
      </w:r>
      <w:r w:rsidR="00B44883" w:rsidRPr="009D11F0">
        <w:t>item 6</w:t>
      </w:r>
      <w:r w:rsidR="00385245" w:rsidRPr="009D11F0">
        <w:t xml:space="preserve"> of </w:t>
      </w:r>
      <w:r w:rsidR="00B44883" w:rsidRPr="009D11F0">
        <w:t>Schedule 1</w:t>
      </w:r>
      <w:r w:rsidR="00385245" w:rsidRPr="009D11F0">
        <w:t xml:space="preserve"> to the </w:t>
      </w:r>
      <w:r w:rsidR="00385245" w:rsidRPr="009D11F0">
        <w:rPr>
          <w:i/>
        </w:rPr>
        <w:t xml:space="preserve">Biosecurity Charges Imposition (Customs) Amendment (2023 Measures No. 1) </w:t>
      </w:r>
      <w:r w:rsidR="009D11F0" w:rsidRPr="009D11F0">
        <w:rPr>
          <w:i/>
        </w:rPr>
        <w:t>Regulations 2</w:t>
      </w:r>
      <w:r w:rsidR="00385245" w:rsidRPr="009D11F0">
        <w:rPr>
          <w:i/>
        </w:rPr>
        <w:t xml:space="preserve">023 </w:t>
      </w:r>
      <w:r w:rsidR="00385245" w:rsidRPr="009D11F0">
        <w:t>apply in relation to a reservation or confirmation of a reservation of a place in a post</w:t>
      </w:r>
      <w:r w:rsidR="009D11F0">
        <w:noBreakHyphen/>
      </w:r>
      <w:r w:rsidR="00385245" w:rsidRPr="009D11F0">
        <w:t xml:space="preserve">entry quarantine facility that is made before </w:t>
      </w:r>
      <w:r w:rsidR="00B44883" w:rsidRPr="009D11F0">
        <w:t>1 July</w:t>
      </w:r>
      <w:r w:rsidR="00385245" w:rsidRPr="009D11F0">
        <w:t xml:space="preserve"> 2023 if:</w:t>
      </w:r>
    </w:p>
    <w:p w14:paraId="77F198F9" w14:textId="77777777" w:rsidR="00385245" w:rsidRPr="009D11F0" w:rsidRDefault="00385245" w:rsidP="00385245">
      <w:pPr>
        <w:pStyle w:val="paragraph"/>
      </w:pPr>
      <w:r w:rsidRPr="009D11F0">
        <w:tab/>
        <w:t>(a)</w:t>
      </w:r>
      <w:r w:rsidRPr="009D11F0">
        <w:tab/>
        <w:t xml:space="preserve">the reservation or confirmation of </w:t>
      </w:r>
      <w:r w:rsidR="00777158" w:rsidRPr="009D11F0">
        <w:t>the</w:t>
      </w:r>
      <w:r w:rsidRPr="009D11F0">
        <w:t xml:space="preserve"> reservation was made in relation to an animal or consignment that is to enter the facility on or after </w:t>
      </w:r>
      <w:r w:rsidR="00B44883" w:rsidRPr="009D11F0">
        <w:t>1 July</w:t>
      </w:r>
      <w:r w:rsidRPr="009D11F0">
        <w:t xml:space="preserve"> 2023; and</w:t>
      </w:r>
    </w:p>
    <w:p w14:paraId="0A869015" w14:textId="77777777" w:rsidR="00777158" w:rsidRPr="009D11F0" w:rsidRDefault="00777158" w:rsidP="009D04D6">
      <w:pPr>
        <w:pStyle w:val="paragraph"/>
      </w:pPr>
      <w:r w:rsidRPr="009D11F0">
        <w:tab/>
        <w:t>(b)</w:t>
      </w:r>
      <w:r w:rsidRPr="009D11F0">
        <w:tab/>
      </w:r>
      <w:r w:rsidR="009D04D6" w:rsidRPr="009D11F0">
        <w:t xml:space="preserve">the </w:t>
      </w:r>
      <w:r w:rsidRPr="009D11F0">
        <w:t xml:space="preserve">amount </w:t>
      </w:r>
      <w:r w:rsidR="009D04D6" w:rsidRPr="009D11F0">
        <w:t xml:space="preserve">(the </w:t>
      </w:r>
      <w:r w:rsidR="009D04D6" w:rsidRPr="009D11F0">
        <w:rPr>
          <w:b/>
          <w:i/>
        </w:rPr>
        <w:t>relevant amount</w:t>
      </w:r>
      <w:r w:rsidR="009D04D6" w:rsidRPr="009D11F0">
        <w:t xml:space="preserve">) </w:t>
      </w:r>
      <w:r w:rsidRPr="009D11F0">
        <w:t>that appli</w:t>
      </w:r>
      <w:r w:rsidR="009D04D6" w:rsidRPr="009D11F0">
        <w:t>e</w:t>
      </w:r>
      <w:r w:rsidR="00246F5E" w:rsidRPr="009D11F0">
        <w:t>d</w:t>
      </w:r>
      <w:r w:rsidRPr="009D11F0">
        <w:t xml:space="preserve"> in relation to the animal or consignment under </w:t>
      </w:r>
      <w:r w:rsidR="00B44883" w:rsidRPr="009D11F0">
        <w:t>item 4</w:t>
      </w:r>
      <w:r w:rsidRPr="009D11F0">
        <w:t xml:space="preserve">, 5 or 6 of the table in </w:t>
      </w:r>
      <w:r w:rsidR="00B44883" w:rsidRPr="009D11F0">
        <w:t>section 9</w:t>
      </w:r>
      <w:r w:rsidRPr="009D11F0">
        <w:t xml:space="preserve">, as in force immediately before </w:t>
      </w:r>
      <w:r w:rsidR="00B44883" w:rsidRPr="009D11F0">
        <w:t>1 July</w:t>
      </w:r>
      <w:r w:rsidRPr="009D11F0">
        <w:t xml:space="preserve"> 2023</w:t>
      </w:r>
      <w:r w:rsidR="00246F5E" w:rsidRPr="009D11F0">
        <w:t>,</w:t>
      </w:r>
      <w:r w:rsidR="009D04D6" w:rsidRPr="009D11F0">
        <w:t xml:space="preserve"> had not been paid</w:t>
      </w:r>
      <w:r w:rsidR="003E5AEE" w:rsidRPr="009D11F0">
        <w:t xml:space="preserve"> before </w:t>
      </w:r>
      <w:r w:rsidR="00B44883" w:rsidRPr="009D11F0">
        <w:t>1 July</w:t>
      </w:r>
      <w:r w:rsidR="003E5AEE" w:rsidRPr="009D11F0">
        <w:t xml:space="preserve"> 2023</w:t>
      </w:r>
      <w:r w:rsidRPr="009D11F0">
        <w:t>;</w:t>
      </w:r>
      <w:r w:rsidR="009D04D6" w:rsidRPr="009D11F0">
        <w:t xml:space="preserve"> and</w:t>
      </w:r>
    </w:p>
    <w:p w14:paraId="67522069" w14:textId="77777777" w:rsidR="00777158" w:rsidRPr="009D11F0" w:rsidRDefault="009D04D6" w:rsidP="009D04D6">
      <w:pPr>
        <w:pStyle w:val="paragraph"/>
      </w:pPr>
      <w:r w:rsidRPr="009D11F0">
        <w:tab/>
        <w:t>(c)</w:t>
      </w:r>
      <w:r w:rsidRPr="009D11F0">
        <w:tab/>
        <w:t xml:space="preserve">no invoice had been issued by the </w:t>
      </w:r>
      <w:r w:rsidR="00777158" w:rsidRPr="009D11F0">
        <w:t>Agriculture Department</w:t>
      </w:r>
      <w:r w:rsidRPr="009D11F0">
        <w:t xml:space="preserve"> in relation to the relevant amount before </w:t>
      </w:r>
      <w:r w:rsidR="00B44883" w:rsidRPr="009D11F0">
        <w:t>1 July</w:t>
      </w:r>
      <w:r w:rsidRPr="009D11F0">
        <w:t xml:space="preserve"> 2023; and</w:t>
      </w:r>
    </w:p>
    <w:p w14:paraId="54B2517B" w14:textId="77777777" w:rsidR="009D04D6" w:rsidRPr="009D11F0" w:rsidRDefault="009D04D6" w:rsidP="009D04D6">
      <w:pPr>
        <w:pStyle w:val="paragraph"/>
      </w:pPr>
      <w:r w:rsidRPr="009D11F0">
        <w:tab/>
        <w:t>(d)</w:t>
      </w:r>
      <w:r w:rsidRPr="009D11F0">
        <w:tab/>
        <w:t xml:space="preserve">no demand for payment of the relevant amount had been made before </w:t>
      </w:r>
      <w:r w:rsidR="00B44883" w:rsidRPr="009D11F0">
        <w:t>1 July</w:t>
      </w:r>
      <w:r w:rsidRPr="009D11F0">
        <w:t xml:space="preserve"> 2023.</w:t>
      </w:r>
    </w:p>
    <w:p w14:paraId="57ECC6C1" w14:textId="77777777" w:rsidR="00777158" w:rsidRPr="009D11F0" w:rsidRDefault="00777158" w:rsidP="00777158">
      <w:pPr>
        <w:pStyle w:val="subsection"/>
      </w:pPr>
      <w:r w:rsidRPr="009D11F0">
        <w:tab/>
        <w:t>(3)</w:t>
      </w:r>
      <w:r w:rsidRPr="009D11F0">
        <w:tab/>
        <w:t xml:space="preserve">Subject to </w:t>
      </w:r>
      <w:r w:rsidR="00B44883" w:rsidRPr="009D11F0">
        <w:t>subsection (</w:t>
      </w:r>
      <w:r w:rsidRPr="009D11F0">
        <w:t xml:space="preserve">4), the amendments made by </w:t>
      </w:r>
      <w:r w:rsidR="000B08C3" w:rsidRPr="009D11F0">
        <w:t>item 1</w:t>
      </w:r>
      <w:r w:rsidRPr="009D11F0">
        <w:t xml:space="preserve">1 of </w:t>
      </w:r>
      <w:r w:rsidR="00B44883" w:rsidRPr="009D11F0">
        <w:t>Schedule 1</w:t>
      </w:r>
      <w:r w:rsidRPr="009D11F0">
        <w:t xml:space="preserve"> to the </w:t>
      </w:r>
      <w:r w:rsidRPr="009D11F0">
        <w:rPr>
          <w:i/>
        </w:rPr>
        <w:t xml:space="preserve">Biosecurity Charges Imposition (Customs) Amendment (2023 Measures No. 1) </w:t>
      </w:r>
      <w:r w:rsidR="009D11F0" w:rsidRPr="009D11F0">
        <w:rPr>
          <w:i/>
        </w:rPr>
        <w:t>Regulations 2</w:t>
      </w:r>
      <w:r w:rsidRPr="009D11F0">
        <w:rPr>
          <w:i/>
        </w:rPr>
        <w:t>023</w:t>
      </w:r>
      <w:r w:rsidRPr="009D11F0">
        <w:t xml:space="preserve"> apply in relation to each month, or part of a month, that begins on or after </w:t>
      </w:r>
      <w:r w:rsidR="00B44883" w:rsidRPr="009D11F0">
        <w:t>1 July</w:t>
      </w:r>
      <w:r w:rsidRPr="009D11F0">
        <w:t xml:space="preserve"> 2023.</w:t>
      </w:r>
    </w:p>
    <w:p w14:paraId="3191C99C" w14:textId="77777777" w:rsidR="00777158" w:rsidRPr="009D11F0" w:rsidRDefault="00777158" w:rsidP="00777158">
      <w:pPr>
        <w:pStyle w:val="subsection"/>
      </w:pPr>
      <w:r w:rsidRPr="009D11F0">
        <w:tab/>
        <w:t>(4)</w:t>
      </w:r>
      <w:r w:rsidRPr="009D11F0">
        <w:tab/>
        <w:t xml:space="preserve">Despite the amendments made by </w:t>
      </w:r>
      <w:r w:rsidR="00B44883" w:rsidRPr="009D11F0">
        <w:t>Schedule 1</w:t>
      </w:r>
      <w:r w:rsidRPr="009D11F0">
        <w:t xml:space="preserve"> to the </w:t>
      </w:r>
      <w:r w:rsidRPr="009D11F0">
        <w:rPr>
          <w:i/>
        </w:rPr>
        <w:t xml:space="preserve">Biosecurity Charges Imposition (Customs) Amendment (2023 Measures No. 1) </w:t>
      </w:r>
      <w:r w:rsidR="009D11F0" w:rsidRPr="009D11F0">
        <w:rPr>
          <w:i/>
        </w:rPr>
        <w:t>Regulations 2</w:t>
      </w:r>
      <w:r w:rsidRPr="009D11F0">
        <w:rPr>
          <w:i/>
        </w:rPr>
        <w:t>023</w:t>
      </w:r>
      <w:r w:rsidRPr="009D11F0">
        <w:t>,</w:t>
      </w:r>
      <w:r w:rsidRPr="009D11F0">
        <w:rPr>
          <w:i/>
        </w:rPr>
        <w:t xml:space="preserve"> </w:t>
      </w:r>
      <w:r w:rsidR="00B44883" w:rsidRPr="009D11F0">
        <w:t>items 4</w:t>
      </w:r>
      <w:r w:rsidRPr="009D11F0">
        <w:t xml:space="preserve"> to 11 of the table in </w:t>
      </w:r>
      <w:r w:rsidR="00B44883" w:rsidRPr="009D11F0">
        <w:t>section 9</w:t>
      </w:r>
      <w:r w:rsidRPr="009D11F0">
        <w:t xml:space="preserve">, as in force immediately before </w:t>
      </w:r>
      <w:r w:rsidR="00B44883" w:rsidRPr="009D11F0">
        <w:t>1 July</w:t>
      </w:r>
      <w:r w:rsidRPr="009D11F0">
        <w:t xml:space="preserve"> 2023, continue to apply in relation to a biosecurity matter that is carried out on or after </w:t>
      </w:r>
      <w:r w:rsidR="00B44883" w:rsidRPr="009D11F0">
        <w:t>1 July</w:t>
      </w:r>
      <w:r w:rsidRPr="009D11F0">
        <w:t xml:space="preserve"> 2023, as if the amendments</w:t>
      </w:r>
      <w:r w:rsidR="00AE6E05" w:rsidRPr="009D11F0">
        <w:t xml:space="preserve"> had</w:t>
      </w:r>
      <w:r w:rsidRPr="009D11F0">
        <w:t xml:space="preserve"> not been made, if:</w:t>
      </w:r>
    </w:p>
    <w:p w14:paraId="40F023F0" w14:textId="77777777" w:rsidR="00777158" w:rsidRPr="009D11F0" w:rsidRDefault="00777158" w:rsidP="00777158">
      <w:pPr>
        <w:pStyle w:val="paragraph"/>
      </w:pPr>
      <w:r w:rsidRPr="009D11F0">
        <w:tab/>
        <w:t>(a)</w:t>
      </w:r>
      <w:r w:rsidRPr="009D11F0">
        <w:tab/>
        <w:t xml:space="preserve">an invoice was issued by the Agriculture Department in relation to the biosecurity matter before </w:t>
      </w:r>
      <w:r w:rsidR="00B44883" w:rsidRPr="009D11F0">
        <w:t>1 July</w:t>
      </w:r>
      <w:r w:rsidRPr="009D11F0">
        <w:t xml:space="preserve"> 2023; or</w:t>
      </w:r>
    </w:p>
    <w:p w14:paraId="579F85DA" w14:textId="77777777" w:rsidR="00777158" w:rsidRPr="009D11F0" w:rsidRDefault="00777158" w:rsidP="00777158">
      <w:pPr>
        <w:pStyle w:val="paragraph"/>
      </w:pPr>
      <w:r w:rsidRPr="009D11F0">
        <w:tab/>
        <w:t>(b)</w:t>
      </w:r>
      <w:r w:rsidRPr="009D11F0">
        <w:tab/>
        <w:t xml:space="preserve">demand for payment had been made in relation to the biosecurity matter before </w:t>
      </w:r>
      <w:r w:rsidR="00B44883" w:rsidRPr="009D11F0">
        <w:t>1 July</w:t>
      </w:r>
      <w:r w:rsidRPr="009D11F0">
        <w:t xml:space="preserve"> 2023.</w:t>
      </w:r>
    </w:p>
    <w:sectPr w:rsidR="00777158" w:rsidRPr="009D11F0" w:rsidSect="007D54B7">
      <w:headerReference w:type="even" r:id="rId24"/>
      <w:headerReference w:type="default" r:id="rId25"/>
      <w:footerReference w:type="even" r:id="rId26"/>
      <w:footerReference w:type="default" r:id="rId27"/>
      <w:headerReference w:type="first" r:id="rId28"/>
      <w:footerReference w:type="first" r:id="rId29"/>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C83D1" w14:textId="77777777" w:rsidR="00B60858" w:rsidRDefault="00B60858" w:rsidP="0048364F">
      <w:pPr>
        <w:spacing w:line="240" w:lineRule="auto"/>
      </w:pPr>
      <w:r>
        <w:separator/>
      </w:r>
    </w:p>
  </w:endnote>
  <w:endnote w:type="continuationSeparator" w:id="0">
    <w:p w14:paraId="0B7D1BB5" w14:textId="77777777" w:rsidR="00B60858" w:rsidRDefault="00B60858"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E7931" w14:textId="77777777" w:rsidR="00B60858" w:rsidRPr="007D54B7" w:rsidRDefault="007D54B7" w:rsidP="007D54B7">
    <w:pPr>
      <w:pStyle w:val="Footer"/>
      <w:tabs>
        <w:tab w:val="clear" w:pos="4153"/>
        <w:tab w:val="clear" w:pos="8306"/>
        <w:tab w:val="center" w:pos="4150"/>
        <w:tab w:val="right" w:pos="8307"/>
      </w:tabs>
      <w:spacing w:before="120"/>
      <w:rPr>
        <w:i/>
        <w:sz w:val="18"/>
      </w:rPr>
    </w:pPr>
    <w:r w:rsidRPr="007D54B7">
      <w:rPr>
        <w:i/>
        <w:sz w:val="18"/>
      </w:rPr>
      <w:t>OPC66426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2A650" w14:textId="77777777" w:rsidR="00B60858" w:rsidRDefault="00B60858" w:rsidP="00E97334"/>
  <w:p w14:paraId="2FB354B5" w14:textId="77777777" w:rsidR="00B60858" w:rsidRPr="007D54B7" w:rsidRDefault="007D54B7" w:rsidP="007D54B7">
    <w:pPr>
      <w:rPr>
        <w:rFonts w:cs="Times New Roman"/>
        <w:i/>
        <w:sz w:val="18"/>
      </w:rPr>
    </w:pPr>
    <w:r w:rsidRPr="007D54B7">
      <w:rPr>
        <w:rFonts w:cs="Times New Roman"/>
        <w:i/>
        <w:sz w:val="18"/>
      </w:rPr>
      <w:t>OPC66426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36DE8" w14:textId="77777777" w:rsidR="00B60858" w:rsidRPr="007D54B7" w:rsidRDefault="007D54B7" w:rsidP="007D54B7">
    <w:pPr>
      <w:pStyle w:val="Footer"/>
      <w:tabs>
        <w:tab w:val="clear" w:pos="4153"/>
        <w:tab w:val="clear" w:pos="8306"/>
        <w:tab w:val="center" w:pos="4150"/>
        <w:tab w:val="right" w:pos="8307"/>
      </w:tabs>
      <w:spacing w:before="120"/>
      <w:rPr>
        <w:i/>
        <w:sz w:val="18"/>
      </w:rPr>
    </w:pPr>
    <w:r w:rsidRPr="007D54B7">
      <w:rPr>
        <w:i/>
        <w:sz w:val="18"/>
      </w:rPr>
      <w:t>OPC66426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050FA" w14:textId="77777777" w:rsidR="00B60858" w:rsidRPr="00E33C1C" w:rsidRDefault="00B60858"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60858" w14:paraId="1612E2EC" w14:textId="77777777" w:rsidTr="00C50B08">
      <w:tc>
        <w:tcPr>
          <w:tcW w:w="709" w:type="dxa"/>
          <w:tcBorders>
            <w:top w:val="nil"/>
            <w:left w:val="nil"/>
            <w:bottom w:val="nil"/>
            <w:right w:val="nil"/>
          </w:tcBorders>
        </w:tcPr>
        <w:p w14:paraId="47CF5F29" w14:textId="77777777" w:rsidR="00B60858" w:rsidRDefault="00B60858" w:rsidP="00024D3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798287A6" w14:textId="47BA9CE1" w:rsidR="00B60858" w:rsidRDefault="00B60858" w:rsidP="00024D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F5B8B">
            <w:rPr>
              <w:i/>
              <w:sz w:val="18"/>
            </w:rPr>
            <w:t>Biosecurity Charges Imposition (Customs) Amendment (2023 Measures No. 1) Regulations 2023</w:t>
          </w:r>
          <w:r w:rsidRPr="007A1328">
            <w:rPr>
              <w:i/>
              <w:sz w:val="18"/>
            </w:rPr>
            <w:fldChar w:fldCharType="end"/>
          </w:r>
        </w:p>
      </w:tc>
      <w:tc>
        <w:tcPr>
          <w:tcW w:w="1384" w:type="dxa"/>
          <w:tcBorders>
            <w:top w:val="nil"/>
            <w:left w:val="nil"/>
            <w:bottom w:val="nil"/>
            <w:right w:val="nil"/>
          </w:tcBorders>
        </w:tcPr>
        <w:p w14:paraId="1F9AF0C1" w14:textId="77777777" w:rsidR="00B60858" w:rsidRDefault="00B60858" w:rsidP="00024D3D">
          <w:pPr>
            <w:spacing w:line="0" w:lineRule="atLeast"/>
            <w:jc w:val="right"/>
            <w:rPr>
              <w:sz w:val="18"/>
            </w:rPr>
          </w:pPr>
        </w:p>
      </w:tc>
    </w:tr>
  </w:tbl>
  <w:p w14:paraId="6D984429" w14:textId="77777777" w:rsidR="00B60858" w:rsidRPr="007D54B7" w:rsidRDefault="007D54B7" w:rsidP="007D54B7">
    <w:pPr>
      <w:rPr>
        <w:rFonts w:cs="Times New Roman"/>
        <w:i/>
        <w:sz w:val="18"/>
      </w:rPr>
    </w:pPr>
    <w:r w:rsidRPr="007D54B7">
      <w:rPr>
        <w:rFonts w:cs="Times New Roman"/>
        <w:i/>
        <w:sz w:val="18"/>
      </w:rPr>
      <w:t>OPC66426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1715EF" w14:textId="77777777" w:rsidR="00B60858" w:rsidRPr="00E33C1C" w:rsidRDefault="00B60858"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B60858" w14:paraId="7B04BF40" w14:textId="77777777" w:rsidTr="00C50B08">
      <w:tc>
        <w:tcPr>
          <w:tcW w:w="1383" w:type="dxa"/>
          <w:tcBorders>
            <w:top w:val="nil"/>
            <w:left w:val="nil"/>
            <w:bottom w:val="nil"/>
            <w:right w:val="nil"/>
          </w:tcBorders>
        </w:tcPr>
        <w:p w14:paraId="4BB1770C" w14:textId="77777777" w:rsidR="00B60858" w:rsidRDefault="00B60858" w:rsidP="00024D3D">
          <w:pPr>
            <w:spacing w:line="0" w:lineRule="atLeast"/>
            <w:rPr>
              <w:sz w:val="18"/>
            </w:rPr>
          </w:pPr>
        </w:p>
      </w:tc>
      <w:tc>
        <w:tcPr>
          <w:tcW w:w="6379" w:type="dxa"/>
          <w:tcBorders>
            <w:top w:val="nil"/>
            <w:left w:val="nil"/>
            <w:bottom w:val="nil"/>
            <w:right w:val="nil"/>
          </w:tcBorders>
        </w:tcPr>
        <w:p w14:paraId="7230DFB2" w14:textId="5D27C0C0" w:rsidR="00B60858" w:rsidRDefault="00B60858" w:rsidP="00024D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F5B8B">
            <w:rPr>
              <w:i/>
              <w:sz w:val="18"/>
            </w:rPr>
            <w:t>Biosecurity Charges Imposition (Customs) Amendment (2023 Measures No. 1) Regulations 2023</w:t>
          </w:r>
          <w:r w:rsidRPr="007A1328">
            <w:rPr>
              <w:i/>
              <w:sz w:val="18"/>
            </w:rPr>
            <w:fldChar w:fldCharType="end"/>
          </w:r>
        </w:p>
      </w:tc>
      <w:tc>
        <w:tcPr>
          <w:tcW w:w="710" w:type="dxa"/>
          <w:tcBorders>
            <w:top w:val="nil"/>
            <w:left w:val="nil"/>
            <w:bottom w:val="nil"/>
            <w:right w:val="nil"/>
          </w:tcBorders>
        </w:tcPr>
        <w:p w14:paraId="5802B5C9" w14:textId="77777777" w:rsidR="00B60858" w:rsidRDefault="00B60858" w:rsidP="00024D3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0029F549" w14:textId="77777777" w:rsidR="00B60858" w:rsidRPr="007D54B7" w:rsidRDefault="007D54B7" w:rsidP="007D54B7">
    <w:pPr>
      <w:rPr>
        <w:rFonts w:cs="Times New Roman"/>
        <w:i/>
        <w:sz w:val="18"/>
      </w:rPr>
    </w:pPr>
    <w:r w:rsidRPr="007D54B7">
      <w:rPr>
        <w:rFonts w:cs="Times New Roman"/>
        <w:i/>
        <w:sz w:val="18"/>
      </w:rPr>
      <w:t>OPC66426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CCB21B" w14:textId="77777777" w:rsidR="00B60858" w:rsidRPr="00E33C1C" w:rsidRDefault="00B60858"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60858" w14:paraId="3C340124" w14:textId="77777777" w:rsidTr="00C50B08">
      <w:tc>
        <w:tcPr>
          <w:tcW w:w="709" w:type="dxa"/>
          <w:tcBorders>
            <w:top w:val="nil"/>
            <w:left w:val="nil"/>
            <w:bottom w:val="nil"/>
            <w:right w:val="nil"/>
          </w:tcBorders>
        </w:tcPr>
        <w:p w14:paraId="41D99258" w14:textId="77777777" w:rsidR="00B60858" w:rsidRDefault="00B60858" w:rsidP="00024D3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52D02052" w14:textId="4E864901" w:rsidR="00B60858" w:rsidRDefault="00B60858" w:rsidP="00024D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F5B8B">
            <w:rPr>
              <w:i/>
              <w:sz w:val="18"/>
            </w:rPr>
            <w:t>Biosecurity Charges Imposition (Customs) Amendment (2023 Measures No. 1) Regulations 2023</w:t>
          </w:r>
          <w:r w:rsidRPr="007A1328">
            <w:rPr>
              <w:i/>
              <w:sz w:val="18"/>
            </w:rPr>
            <w:fldChar w:fldCharType="end"/>
          </w:r>
        </w:p>
      </w:tc>
      <w:tc>
        <w:tcPr>
          <w:tcW w:w="1384" w:type="dxa"/>
          <w:tcBorders>
            <w:top w:val="nil"/>
            <w:left w:val="nil"/>
            <w:bottom w:val="nil"/>
            <w:right w:val="nil"/>
          </w:tcBorders>
        </w:tcPr>
        <w:p w14:paraId="1574C847" w14:textId="77777777" w:rsidR="00B60858" w:rsidRDefault="00B60858" w:rsidP="00024D3D">
          <w:pPr>
            <w:spacing w:line="0" w:lineRule="atLeast"/>
            <w:jc w:val="right"/>
            <w:rPr>
              <w:sz w:val="18"/>
            </w:rPr>
          </w:pPr>
        </w:p>
      </w:tc>
    </w:tr>
  </w:tbl>
  <w:p w14:paraId="321CA882" w14:textId="77777777" w:rsidR="00B60858" w:rsidRPr="007D54B7" w:rsidRDefault="007D54B7" w:rsidP="007D54B7">
    <w:pPr>
      <w:rPr>
        <w:rFonts w:cs="Times New Roman"/>
        <w:i/>
        <w:sz w:val="18"/>
      </w:rPr>
    </w:pPr>
    <w:r w:rsidRPr="007D54B7">
      <w:rPr>
        <w:rFonts w:cs="Times New Roman"/>
        <w:i/>
        <w:sz w:val="18"/>
      </w:rPr>
      <w:t>OPC66426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1F505" w14:textId="77777777" w:rsidR="00B60858" w:rsidRPr="00E33C1C" w:rsidRDefault="00B60858"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B60858" w14:paraId="5A024C24" w14:textId="77777777" w:rsidTr="00024D3D">
      <w:tc>
        <w:tcPr>
          <w:tcW w:w="1384" w:type="dxa"/>
          <w:tcBorders>
            <w:top w:val="nil"/>
            <w:left w:val="nil"/>
            <w:bottom w:val="nil"/>
            <w:right w:val="nil"/>
          </w:tcBorders>
        </w:tcPr>
        <w:p w14:paraId="5B518141" w14:textId="77777777" w:rsidR="00B60858" w:rsidRDefault="00B60858" w:rsidP="00024D3D">
          <w:pPr>
            <w:spacing w:line="0" w:lineRule="atLeast"/>
            <w:rPr>
              <w:sz w:val="18"/>
            </w:rPr>
          </w:pPr>
        </w:p>
      </w:tc>
      <w:tc>
        <w:tcPr>
          <w:tcW w:w="6379" w:type="dxa"/>
          <w:tcBorders>
            <w:top w:val="nil"/>
            <w:left w:val="nil"/>
            <w:bottom w:val="nil"/>
            <w:right w:val="nil"/>
          </w:tcBorders>
        </w:tcPr>
        <w:p w14:paraId="60D87C8B" w14:textId="20472060" w:rsidR="00B60858" w:rsidRDefault="00B60858" w:rsidP="00024D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F5B8B">
            <w:rPr>
              <w:i/>
              <w:sz w:val="18"/>
            </w:rPr>
            <w:t>Biosecurity Charges Imposition (Customs) Amendment (2023 Measures No. 1) Regulations 2023</w:t>
          </w:r>
          <w:r w:rsidRPr="007A1328">
            <w:rPr>
              <w:i/>
              <w:sz w:val="18"/>
            </w:rPr>
            <w:fldChar w:fldCharType="end"/>
          </w:r>
        </w:p>
      </w:tc>
      <w:tc>
        <w:tcPr>
          <w:tcW w:w="709" w:type="dxa"/>
          <w:tcBorders>
            <w:top w:val="nil"/>
            <w:left w:val="nil"/>
            <w:bottom w:val="nil"/>
            <w:right w:val="nil"/>
          </w:tcBorders>
        </w:tcPr>
        <w:p w14:paraId="6C2EC9D8" w14:textId="77777777" w:rsidR="00B60858" w:rsidRDefault="00B60858" w:rsidP="00024D3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52FF7D7" w14:textId="77777777" w:rsidR="00B60858" w:rsidRPr="007D54B7" w:rsidRDefault="007D54B7" w:rsidP="007D54B7">
    <w:pPr>
      <w:rPr>
        <w:rFonts w:cs="Times New Roman"/>
        <w:i/>
        <w:sz w:val="18"/>
      </w:rPr>
    </w:pPr>
    <w:r w:rsidRPr="007D54B7">
      <w:rPr>
        <w:rFonts w:cs="Times New Roman"/>
        <w:i/>
        <w:sz w:val="18"/>
      </w:rPr>
      <w:t>OPC66426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F51FD" w14:textId="77777777" w:rsidR="00B60858" w:rsidRPr="00E33C1C" w:rsidRDefault="00B60858"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B60858" w14:paraId="7E9F382D" w14:textId="77777777" w:rsidTr="007A6863">
      <w:tc>
        <w:tcPr>
          <w:tcW w:w="1384" w:type="dxa"/>
          <w:tcBorders>
            <w:top w:val="nil"/>
            <w:left w:val="nil"/>
            <w:bottom w:val="nil"/>
            <w:right w:val="nil"/>
          </w:tcBorders>
        </w:tcPr>
        <w:p w14:paraId="10591674" w14:textId="77777777" w:rsidR="00B60858" w:rsidRDefault="00B60858" w:rsidP="00024D3D">
          <w:pPr>
            <w:spacing w:line="0" w:lineRule="atLeast"/>
            <w:rPr>
              <w:sz w:val="18"/>
            </w:rPr>
          </w:pPr>
        </w:p>
      </w:tc>
      <w:tc>
        <w:tcPr>
          <w:tcW w:w="6379" w:type="dxa"/>
          <w:tcBorders>
            <w:top w:val="nil"/>
            <w:left w:val="nil"/>
            <w:bottom w:val="nil"/>
            <w:right w:val="nil"/>
          </w:tcBorders>
        </w:tcPr>
        <w:p w14:paraId="44BF14D1" w14:textId="33DB6A4D" w:rsidR="00B60858" w:rsidRDefault="00B60858" w:rsidP="00024D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F5B8B">
            <w:rPr>
              <w:i/>
              <w:sz w:val="18"/>
            </w:rPr>
            <w:t>Biosecurity Charges Imposition (Customs) Amendment (2023 Measures No. 1) Regulations 2023</w:t>
          </w:r>
          <w:r w:rsidRPr="007A1328">
            <w:rPr>
              <w:i/>
              <w:sz w:val="18"/>
            </w:rPr>
            <w:fldChar w:fldCharType="end"/>
          </w:r>
        </w:p>
      </w:tc>
      <w:tc>
        <w:tcPr>
          <w:tcW w:w="709" w:type="dxa"/>
          <w:tcBorders>
            <w:top w:val="nil"/>
            <w:left w:val="nil"/>
            <w:bottom w:val="nil"/>
            <w:right w:val="nil"/>
          </w:tcBorders>
        </w:tcPr>
        <w:p w14:paraId="718E6400" w14:textId="77777777" w:rsidR="00B60858" w:rsidRDefault="00B60858" w:rsidP="00024D3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3D3B1101" w14:textId="77777777" w:rsidR="00B60858" w:rsidRPr="007D54B7" w:rsidRDefault="007D54B7" w:rsidP="007D54B7">
    <w:pPr>
      <w:rPr>
        <w:rFonts w:cs="Times New Roman"/>
        <w:i/>
        <w:sz w:val="18"/>
      </w:rPr>
    </w:pPr>
    <w:r w:rsidRPr="007D54B7">
      <w:rPr>
        <w:rFonts w:cs="Times New Roman"/>
        <w:i/>
        <w:sz w:val="18"/>
      </w:rPr>
      <w:t>OPC66426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EBCEF7" w14:textId="77777777" w:rsidR="00B60858" w:rsidRDefault="00B60858" w:rsidP="0048364F">
      <w:pPr>
        <w:spacing w:line="240" w:lineRule="auto"/>
      </w:pPr>
      <w:r>
        <w:separator/>
      </w:r>
    </w:p>
  </w:footnote>
  <w:footnote w:type="continuationSeparator" w:id="0">
    <w:p w14:paraId="492E2CD6" w14:textId="77777777" w:rsidR="00B60858" w:rsidRDefault="00B60858"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63A91" w14:textId="77777777" w:rsidR="00B60858" w:rsidRPr="005F1388" w:rsidRDefault="00B60858"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82C23" w14:textId="77777777" w:rsidR="00B60858" w:rsidRPr="005F1388" w:rsidRDefault="00B60858"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2D75B" w14:textId="77777777" w:rsidR="00B60858" w:rsidRPr="005F1388" w:rsidRDefault="00B60858"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6D7842" w14:textId="77777777" w:rsidR="00B60858" w:rsidRPr="00ED79B6" w:rsidRDefault="00B60858"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B41A3" w14:textId="77777777" w:rsidR="00B60858" w:rsidRPr="00ED79B6" w:rsidRDefault="00B60858"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90B3D" w14:textId="77777777" w:rsidR="00B60858" w:rsidRPr="00ED79B6" w:rsidRDefault="00B60858"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4EE84" w14:textId="46199D52" w:rsidR="00B60858" w:rsidRPr="00A961C4" w:rsidRDefault="00B60858" w:rsidP="0048364F">
    <w:pPr>
      <w:rPr>
        <w:b/>
        <w:sz w:val="20"/>
      </w:rPr>
    </w:pPr>
    <w:r>
      <w:rPr>
        <w:b/>
        <w:sz w:val="20"/>
      </w:rPr>
      <w:fldChar w:fldCharType="begin"/>
    </w:r>
    <w:r>
      <w:rPr>
        <w:b/>
        <w:sz w:val="20"/>
      </w:rPr>
      <w:instrText xml:space="preserve"> STYLEREF CharAmSchNo </w:instrText>
    </w:r>
    <w:r>
      <w:rPr>
        <w:b/>
        <w:sz w:val="20"/>
      </w:rPr>
      <w:fldChar w:fldCharType="separate"/>
    </w:r>
    <w:r w:rsidR="008C7DFB">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8C7DFB">
      <w:rPr>
        <w:noProof/>
        <w:sz w:val="20"/>
      </w:rPr>
      <w:t>Amendments</w:t>
    </w:r>
    <w:r>
      <w:rPr>
        <w:sz w:val="20"/>
      </w:rPr>
      <w:fldChar w:fldCharType="end"/>
    </w:r>
  </w:p>
  <w:p w14:paraId="457F1399" w14:textId="119BCA74" w:rsidR="00B60858" w:rsidRPr="00A961C4" w:rsidRDefault="00B60858"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371F9FA9" w14:textId="77777777" w:rsidR="00B60858" w:rsidRPr="00A961C4" w:rsidRDefault="00B60858"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EBF35" w14:textId="24351CDA" w:rsidR="00B60858" w:rsidRPr="00A961C4" w:rsidRDefault="00B60858" w:rsidP="0048364F">
    <w:pPr>
      <w:jc w:val="right"/>
      <w:rPr>
        <w:sz w:val="20"/>
      </w:rPr>
    </w:pPr>
    <w:r w:rsidRPr="00A961C4">
      <w:rPr>
        <w:sz w:val="20"/>
      </w:rPr>
      <w:fldChar w:fldCharType="begin"/>
    </w:r>
    <w:r w:rsidRPr="00A961C4">
      <w:rPr>
        <w:sz w:val="20"/>
      </w:rPr>
      <w:instrText xml:space="preserve"> STYLEREF CharAmSchText </w:instrText>
    </w:r>
    <w:r w:rsidR="008C7DFB">
      <w:rPr>
        <w:sz w:val="20"/>
      </w:rPr>
      <w:fldChar w:fldCharType="separate"/>
    </w:r>
    <w:r w:rsidR="008C7DFB">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8C7DFB">
      <w:rPr>
        <w:b/>
        <w:sz w:val="20"/>
      </w:rPr>
      <w:fldChar w:fldCharType="separate"/>
    </w:r>
    <w:r w:rsidR="008C7DFB">
      <w:rPr>
        <w:b/>
        <w:noProof/>
        <w:sz w:val="20"/>
      </w:rPr>
      <w:t>Schedule 1</w:t>
    </w:r>
    <w:r>
      <w:rPr>
        <w:b/>
        <w:sz w:val="20"/>
      </w:rPr>
      <w:fldChar w:fldCharType="end"/>
    </w:r>
  </w:p>
  <w:p w14:paraId="735A4BC3" w14:textId="214585A0" w:rsidR="00B60858" w:rsidRPr="00A961C4" w:rsidRDefault="00B60858"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6A196D2D" w14:textId="77777777" w:rsidR="00B60858" w:rsidRPr="00A961C4" w:rsidRDefault="00B60858"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7982F" w14:textId="77777777" w:rsidR="00B60858" w:rsidRPr="00A961C4" w:rsidRDefault="00B60858"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1083188215">
    <w:abstractNumId w:val="9"/>
  </w:num>
  <w:num w:numId="2" w16cid:durableId="1422606887">
    <w:abstractNumId w:val="7"/>
  </w:num>
  <w:num w:numId="3" w16cid:durableId="1648516012">
    <w:abstractNumId w:val="6"/>
  </w:num>
  <w:num w:numId="4" w16cid:durableId="371733526">
    <w:abstractNumId w:val="5"/>
  </w:num>
  <w:num w:numId="5" w16cid:durableId="1054542035">
    <w:abstractNumId w:val="4"/>
  </w:num>
  <w:num w:numId="6" w16cid:durableId="2001737025">
    <w:abstractNumId w:val="8"/>
  </w:num>
  <w:num w:numId="7" w16cid:durableId="1762488068">
    <w:abstractNumId w:val="3"/>
  </w:num>
  <w:num w:numId="8" w16cid:durableId="1482118854">
    <w:abstractNumId w:val="2"/>
  </w:num>
  <w:num w:numId="9" w16cid:durableId="1743790152">
    <w:abstractNumId w:val="1"/>
  </w:num>
  <w:num w:numId="10" w16cid:durableId="905259733">
    <w:abstractNumId w:val="0"/>
  </w:num>
  <w:num w:numId="11" w16cid:durableId="631205611">
    <w:abstractNumId w:val="15"/>
  </w:num>
  <w:num w:numId="12" w16cid:durableId="1281575172">
    <w:abstractNumId w:val="11"/>
  </w:num>
  <w:num w:numId="13" w16cid:durableId="696347809">
    <w:abstractNumId w:val="12"/>
  </w:num>
  <w:num w:numId="14" w16cid:durableId="1230965578">
    <w:abstractNumId w:val="14"/>
  </w:num>
  <w:num w:numId="15" w16cid:durableId="1451975997">
    <w:abstractNumId w:val="13"/>
  </w:num>
  <w:num w:numId="16" w16cid:durableId="179005883">
    <w:abstractNumId w:val="10"/>
  </w:num>
  <w:num w:numId="17" w16cid:durableId="381488205">
    <w:abstractNumId w:val="17"/>
  </w:num>
  <w:num w:numId="18" w16cid:durableId="114912600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126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5901"/>
    <w:rsid w:val="00000263"/>
    <w:rsid w:val="000113BC"/>
    <w:rsid w:val="000136AF"/>
    <w:rsid w:val="00020827"/>
    <w:rsid w:val="00023ABF"/>
    <w:rsid w:val="00024D3D"/>
    <w:rsid w:val="00032CEB"/>
    <w:rsid w:val="00036E24"/>
    <w:rsid w:val="0004044E"/>
    <w:rsid w:val="000420DE"/>
    <w:rsid w:val="0004461C"/>
    <w:rsid w:val="0004641F"/>
    <w:rsid w:val="00046F47"/>
    <w:rsid w:val="00047BC9"/>
    <w:rsid w:val="0005120E"/>
    <w:rsid w:val="00054577"/>
    <w:rsid w:val="00054F14"/>
    <w:rsid w:val="00055A37"/>
    <w:rsid w:val="00060D5E"/>
    <w:rsid w:val="000614BF"/>
    <w:rsid w:val="00070DBE"/>
    <w:rsid w:val="0007169C"/>
    <w:rsid w:val="00071E0C"/>
    <w:rsid w:val="00073905"/>
    <w:rsid w:val="00077593"/>
    <w:rsid w:val="00081D27"/>
    <w:rsid w:val="00083F48"/>
    <w:rsid w:val="00085A65"/>
    <w:rsid w:val="000A146D"/>
    <w:rsid w:val="000A7DF9"/>
    <w:rsid w:val="000B08C3"/>
    <w:rsid w:val="000B4C8D"/>
    <w:rsid w:val="000C3C9D"/>
    <w:rsid w:val="000D05EF"/>
    <w:rsid w:val="000D188C"/>
    <w:rsid w:val="000D5485"/>
    <w:rsid w:val="000E6CA7"/>
    <w:rsid w:val="000F0F3C"/>
    <w:rsid w:val="000F21C1"/>
    <w:rsid w:val="000F522B"/>
    <w:rsid w:val="000F7C81"/>
    <w:rsid w:val="00105D72"/>
    <w:rsid w:val="0010745C"/>
    <w:rsid w:val="00116ADD"/>
    <w:rsid w:val="00117277"/>
    <w:rsid w:val="0011759A"/>
    <w:rsid w:val="00120081"/>
    <w:rsid w:val="00121E66"/>
    <w:rsid w:val="00126F24"/>
    <w:rsid w:val="00127F0F"/>
    <w:rsid w:val="00133A24"/>
    <w:rsid w:val="0013585F"/>
    <w:rsid w:val="001372A1"/>
    <w:rsid w:val="00137A90"/>
    <w:rsid w:val="00137E1A"/>
    <w:rsid w:val="0014271C"/>
    <w:rsid w:val="00150CFA"/>
    <w:rsid w:val="00155873"/>
    <w:rsid w:val="00160BD7"/>
    <w:rsid w:val="00163FB1"/>
    <w:rsid w:val="001643C9"/>
    <w:rsid w:val="00165568"/>
    <w:rsid w:val="00166082"/>
    <w:rsid w:val="00166C2F"/>
    <w:rsid w:val="001716C9"/>
    <w:rsid w:val="0017287C"/>
    <w:rsid w:val="00177D49"/>
    <w:rsid w:val="00181A89"/>
    <w:rsid w:val="00184261"/>
    <w:rsid w:val="00190BA1"/>
    <w:rsid w:val="00190DF5"/>
    <w:rsid w:val="00193461"/>
    <w:rsid w:val="001939E1"/>
    <w:rsid w:val="00195132"/>
    <w:rsid w:val="00195382"/>
    <w:rsid w:val="001A02FD"/>
    <w:rsid w:val="001A3B9F"/>
    <w:rsid w:val="001A4302"/>
    <w:rsid w:val="001A65C0"/>
    <w:rsid w:val="001B04FF"/>
    <w:rsid w:val="001B4671"/>
    <w:rsid w:val="001B6456"/>
    <w:rsid w:val="001B7A5D"/>
    <w:rsid w:val="001C1B83"/>
    <w:rsid w:val="001C69C4"/>
    <w:rsid w:val="001C7E89"/>
    <w:rsid w:val="001D45F2"/>
    <w:rsid w:val="001E0A8D"/>
    <w:rsid w:val="001E1169"/>
    <w:rsid w:val="001E3590"/>
    <w:rsid w:val="001E54EF"/>
    <w:rsid w:val="001E7407"/>
    <w:rsid w:val="001F3772"/>
    <w:rsid w:val="00201D27"/>
    <w:rsid w:val="0020284C"/>
    <w:rsid w:val="0020300C"/>
    <w:rsid w:val="00212405"/>
    <w:rsid w:val="00215368"/>
    <w:rsid w:val="00220A0C"/>
    <w:rsid w:val="00221FEC"/>
    <w:rsid w:val="00223E4A"/>
    <w:rsid w:val="002302EA"/>
    <w:rsid w:val="0023157B"/>
    <w:rsid w:val="002350AC"/>
    <w:rsid w:val="00240749"/>
    <w:rsid w:val="00242DF5"/>
    <w:rsid w:val="0024577D"/>
    <w:rsid w:val="002468D7"/>
    <w:rsid w:val="00246F5E"/>
    <w:rsid w:val="00247A8B"/>
    <w:rsid w:val="00251079"/>
    <w:rsid w:val="00252B79"/>
    <w:rsid w:val="00253D8F"/>
    <w:rsid w:val="002578B7"/>
    <w:rsid w:val="0026061A"/>
    <w:rsid w:val="002607C5"/>
    <w:rsid w:val="00263886"/>
    <w:rsid w:val="002701B0"/>
    <w:rsid w:val="002733D4"/>
    <w:rsid w:val="00274F15"/>
    <w:rsid w:val="0028147B"/>
    <w:rsid w:val="002833AB"/>
    <w:rsid w:val="00285CDD"/>
    <w:rsid w:val="00287EC4"/>
    <w:rsid w:val="00291167"/>
    <w:rsid w:val="00292BBA"/>
    <w:rsid w:val="00297ECB"/>
    <w:rsid w:val="002A0F99"/>
    <w:rsid w:val="002A4556"/>
    <w:rsid w:val="002B79AF"/>
    <w:rsid w:val="002C0D25"/>
    <w:rsid w:val="002C152A"/>
    <w:rsid w:val="002C3CAE"/>
    <w:rsid w:val="002D043A"/>
    <w:rsid w:val="002D5762"/>
    <w:rsid w:val="002D5901"/>
    <w:rsid w:val="002E0389"/>
    <w:rsid w:val="002E5AA4"/>
    <w:rsid w:val="002E7F22"/>
    <w:rsid w:val="002F52C4"/>
    <w:rsid w:val="002F69D6"/>
    <w:rsid w:val="002F6AFB"/>
    <w:rsid w:val="002F6C8A"/>
    <w:rsid w:val="00304E44"/>
    <w:rsid w:val="00310360"/>
    <w:rsid w:val="003122C9"/>
    <w:rsid w:val="00314F03"/>
    <w:rsid w:val="00316444"/>
    <w:rsid w:val="0031713F"/>
    <w:rsid w:val="00321913"/>
    <w:rsid w:val="00321A8A"/>
    <w:rsid w:val="003222A0"/>
    <w:rsid w:val="00323BB7"/>
    <w:rsid w:val="00324EE6"/>
    <w:rsid w:val="003316DC"/>
    <w:rsid w:val="00332E0D"/>
    <w:rsid w:val="003415D3"/>
    <w:rsid w:val="00346335"/>
    <w:rsid w:val="00351688"/>
    <w:rsid w:val="003525AD"/>
    <w:rsid w:val="00352B0F"/>
    <w:rsid w:val="003542D7"/>
    <w:rsid w:val="003561B0"/>
    <w:rsid w:val="00357E6A"/>
    <w:rsid w:val="00365505"/>
    <w:rsid w:val="00367960"/>
    <w:rsid w:val="00375607"/>
    <w:rsid w:val="00385245"/>
    <w:rsid w:val="0038688A"/>
    <w:rsid w:val="0039063B"/>
    <w:rsid w:val="00393A40"/>
    <w:rsid w:val="00395E6A"/>
    <w:rsid w:val="003A15AC"/>
    <w:rsid w:val="003A56EB"/>
    <w:rsid w:val="003A5819"/>
    <w:rsid w:val="003B0627"/>
    <w:rsid w:val="003B1498"/>
    <w:rsid w:val="003B2DC1"/>
    <w:rsid w:val="003B36F7"/>
    <w:rsid w:val="003B5AF6"/>
    <w:rsid w:val="003C3FA8"/>
    <w:rsid w:val="003C5F2B"/>
    <w:rsid w:val="003C6B08"/>
    <w:rsid w:val="003D0BFE"/>
    <w:rsid w:val="003D5700"/>
    <w:rsid w:val="003E33BF"/>
    <w:rsid w:val="003E5AEE"/>
    <w:rsid w:val="003E6A68"/>
    <w:rsid w:val="003F0F5A"/>
    <w:rsid w:val="003F5867"/>
    <w:rsid w:val="003F789C"/>
    <w:rsid w:val="00400A30"/>
    <w:rsid w:val="004022CA"/>
    <w:rsid w:val="004116CD"/>
    <w:rsid w:val="004140DE"/>
    <w:rsid w:val="00414ADE"/>
    <w:rsid w:val="00423037"/>
    <w:rsid w:val="00424CA9"/>
    <w:rsid w:val="004257BB"/>
    <w:rsid w:val="004261D9"/>
    <w:rsid w:val="00432D61"/>
    <w:rsid w:val="0043543C"/>
    <w:rsid w:val="0044291A"/>
    <w:rsid w:val="0044338B"/>
    <w:rsid w:val="00445689"/>
    <w:rsid w:val="00460499"/>
    <w:rsid w:val="0047115C"/>
    <w:rsid w:val="00472CAE"/>
    <w:rsid w:val="00474835"/>
    <w:rsid w:val="004819C7"/>
    <w:rsid w:val="0048364F"/>
    <w:rsid w:val="00486484"/>
    <w:rsid w:val="00490F2E"/>
    <w:rsid w:val="00496DB3"/>
    <w:rsid w:val="00496F97"/>
    <w:rsid w:val="0049753A"/>
    <w:rsid w:val="00497BEA"/>
    <w:rsid w:val="004A53EA"/>
    <w:rsid w:val="004A703E"/>
    <w:rsid w:val="004B0B06"/>
    <w:rsid w:val="004C552B"/>
    <w:rsid w:val="004C5EB4"/>
    <w:rsid w:val="004D4BD3"/>
    <w:rsid w:val="004D724C"/>
    <w:rsid w:val="004F1FAC"/>
    <w:rsid w:val="004F439F"/>
    <w:rsid w:val="004F5C91"/>
    <w:rsid w:val="004F5E09"/>
    <w:rsid w:val="004F676E"/>
    <w:rsid w:val="005002B3"/>
    <w:rsid w:val="00503479"/>
    <w:rsid w:val="005064FA"/>
    <w:rsid w:val="00516B8D"/>
    <w:rsid w:val="0052392F"/>
    <w:rsid w:val="0052686F"/>
    <w:rsid w:val="0052756C"/>
    <w:rsid w:val="00527F76"/>
    <w:rsid w:val="00530230"/>
    <w:rsid w:val="005309DA"/>
    <w:rsid w:val="00530CC9"/>
    <w:rsid w:val="005320FA"/>
    <w:rsid w:val="00532435"/>
    <w:rsid w:val="005327C7"/>
    <w:rsid w:val="00537AB4"/>
    <w:rsid w:val="00537FBC"/>
    <w:rsid w:val="00541D73"/>
    <w:rsid w:val="00543469"/>
    <w:rsid w:val="005452CC"/>
    <w:rsid w:val="00546FA3"/>
    <w:rsid w:val="005479B6"/>
    <w:rsid w:val="00550664"/>
    <w:rsid w:val="00551BD6"/>
    <w:rsid w:val="00554243"/>
    <w:rsid w:val="00555EC8"/>
    <w:rsid w:val="00557C7A"/>
    <w:rsid w:val="0056101A"/>
    <w:rsid w:val="00562A58"/>
    <w:rsid w:val="005657A7"/>
    <w:rsid w:val="00581211"/>
    <w:rsid w:val="00584811"/>
    <w:rsid w:val="00584846"/>
    <w:rsid w:val="0058512F"/>
    <w:rsid w:val="00593AA6"/>
    <w:rsid w:val="00594161"/>
    <w:rsid w:val="00594512"/>
    <w:rsid w:val="00594749"/>
    <w:rsid w:val="005978C9"/>
    <w:rsid w:val="005A3CCA"/>
    <w:rsid w:val="005A482B"/>
    <w:rsid w:val="005B0E7D"/>
    <w:rsid w:val="005B1F7D"/>
    <w:rsid w:val="005B4067"/>
    <w:rsid w:val="005B4D09"/>
    <w:rsid w:val="005C36E0"/>
    <w:rsid w:val="005C3F41"/>
    <w:rsid w:val="005C4572"/>
    <w:rsid w:val="005C76D6"/>
    <w:rsid w:val="005D168D"/>
    <w:rsid w:val="005D4C4E"/>
    <w:rsid w:val="005D5EA1"/>
    <w:rsid w:val="005E5BF6"/>
    <w:rsid w:val="005E61D3"/>
    <w:rsid w:val="005E6C1E"/>
    <w:rsid w:val="005F362E"/>
    <w:rsid w:val="005F4072"/>
    <w:rsid w:val="005F4840"/>
    <w:rsid w:val="005F58DB"/>
    <w:rsid w:val="005F7738"/>
    <w:rsid w:val="005F78E8"/>
    <w:rsid w:val="00600219"/>
    <w:rsid w:val="00602FF3"/>
    <w:rsid w:val="00603B96"/>
    <w:rsid w:val="00613EAD"/>
    <w:rsid w:val="00614C22"/>
    <w:rsid w:val="006158AC"/>
    <w:rsid w:val="00621F80"/>
    <w:rsid w:val="006233E3"/>
    <w:rsid w:val="00630248"/>
    <w:rsid w:val="00632047"/>
    <w:rsid w:val="00640402"/>
    <w:rsid w:val="00640F78"/>
    <w:rsid w:val="0064205A"/>
    <w:rsid w:val="006452BE"/>
    <w:rsid w:val="00646E7B"/>
    <w:rsid w:val="00654576"/>
    <w:rsid w:val="00655D6A"/>
    <w:rsid w:val="00656DE9"/>
    <w:rsid w:val="00662B0C"/>
    <w:rsid w:val="006673E4"/>
    <w:rsid w:val="00672A98"/>
    <w:rsid w:val="00673913"/>
    <w:rsid w:val="00675DD2"/>
    <w:rsid w:val="00677CC2"/>
    <w:rsid w:val="00680385"/>
    <w:rsid w:val="006855F3"/>
    <w:rsid w:val="00685F42"/>
    <w:rsid w:val="006866A1"/>
    <w:rsid w:val="0069034C"/>
    <w:rsid w:val="0069207B"/>
    <w:rsid w:val="0069444C"/>
    <w:rsid w:val="006A4309"/>
    <w:rsid w:val="006B0E55"/>
    <w:rsid w:val="006B1D54"/>
    <w:rsid w:val="006B21EB"/>
    <w:rsid w:val="006B7006"/>
    <w:rsid w:val="006C54F7"/>
    <w:rsid w:val="006C7F8C"/>
    <w:rsid w:val="006D0993"/>
    <w:rsid w:val="006D3FA9"/>
    <w:rsid w:val="006D7AB9"/>
    <w:rsid w:val="006E0207"/>
    <w:rsid w:val="006E24E1"/>
    <w:rsid w:val="006F6C31"/>
    <w:rsid w:val="00700B2C"/>
    <w:rsid w:val="007045C8"/>
    <w:rsid w:val="00713084"/>
    <w:rsid w:val="00720FC2"/>
    <w:rsid w:val="00721C46"/>
    <w:rsid w:val="00731E00"/>
    <w:rsid w:val="00732936"/>
    <w:rsid w:val="00732E9D"/>
    <w:rsid w:val="0073491A"/>
    <w:rsid w:val="007440B7"/>
    <w:rsid w:val="007440FA"/>
    <w:rsid w:val="00744697"/>
    <w:rsid w:val="00747993"/>
    <w:rsid w:val="00753761"/>
    <w:rsid w:val="0076086F"/>
    <w:rsid w:val="00760917"/>
    <w:rsid w:val="007634AD"/>
    <w:rsid w:val="007715C9"/>
    <w:rsid w:val="00774EBD"/>
    <w:rsid w:val="00774EDD"/>
    <w:rsid w:val="007757EC"/>
    <w:rsid w:val="00776F2A"/>
    <w:rsid w:val="00777158"/>
    <w:rsid w:val="007806BE"/>
    <w:rsid w:val="00782537"/>
    <w:rsid w:val="007865B1"/>
    <w:rsid w:val="00790D2C"/>
    <w:rsid w:val="0079162C"/>
    <w:rsid w:val="007A115D"/>
    <w:rsid w:val="007A35E6"/>
    <w:rsid w:val="007A37DA"/>
    <w:rsid w:val="007A6863"/>
    <w:rsid w:val="007B7D12"/>
    <w:rsid w:val="007C4AB4"/>
    <w:rsid w:val="007C73FB"/>
    <w:rsid w:val="007D256E"/>
    <w:rsid w:val="007D2A18"/>
    <w:rsid w:val="007D39C0"/>
    <w:rsid w:val="007D3A21"/>
    <w:rsid w:val="007D45C1"/>
    <w:rsid w:val="007D54B7"/>
    <w:rsid w:val="007D56DC"/>
    <w:rsid w:val="007D6C65"/>
    <w:rsid w:val="007E07B1"/>
    <w:rsid w:val="007E3F51"/>
    <w:rsid w:val="007E7D4A"/>
    <w:rsid w:val="007F18CF"/>
    <w:rsid w:val="007F4461"/>
    <w:rsid w:val="007F48ED"/>
    <w:rsid w:val="007F7947"/>
    <w:rsid w:val="00803D57"/>
    <w:rsid w:val="008046A5"/>
    <w:rsid w:val="0080589E"/>
    <w:rsid w:val="008073F6"/>
    <w:rsid w:val="00811BD0"/>
    <w:rsid w:val="00812F45"/>
    <w:rsid w:val="008137A8"/>
    <w:rsid w:val="0082259B"/>
    <w:rsid w:val="00823B55"/>
    <w:rsid w:val="0084172C"/>
    <w:rsid w:val="008427CF"/>
    <w:rsid w:val="0084548F"/>
    <w:rsid w:val="00856A31"/>
    <w:rsid w:val="008619DB"/>
    <w:rsid w:val="0086683D"/>
    <w:rsid w:val="00870ECD"/>
    <w:rsid w:val="008754D0"/>
    <w:rsid w:val="00877D48"/>
    <w:rsid w:val="008816F0"/>
    <w:rsid w:val="0088345B"/>
    <w:rsid w:val="008903F0"/>
    <w:rsid w:val="00891854"/>
    <w:rsid w:val="00896ABC"/>
    <w:rsid w:val="008A16A5"/>
    <w:rsid w:val="008A4F63"/>
    <w:rsid w:val="008A558A"/>
    <w:rsid w:val="008B5D42"/>
    <w:rsid w:val="008B5F79"/>
    <w:rsid w:val="008C1C50"/>
    <w:rsid w:val="008C25D2"/>
    <w:rsid w:val="008C2B5D"/>
    <w:rsid w:val="008C7735"/>
    <w:rsid w:val="008C7DFB"/>
    <w:rsid w:val="008D0EE0"/>
    <w:rsid w:val="008D5B99"/>
    <w:rsid w:val="008D7A27"/>
    <w:rsid w:val="008E0CF2"/>
    <w:rsid w:val="008E2492"/>
    <w:rsid w:val="008E24BC"/>
    <w:rsid w:val="008E4702"/>
    <w:rsid w:val="008E69AA"/>
    <w:rsid w:val="008E7EFE"/>
    <w:rsid w:val="008F0A0B"/>
    <w:rsid w:val="008F0D59"/>
    <w:rsid w:val="008F4F1C"/>
    <w:rsid w:val="00902804"/>
    <w:rsid w:val="0090319D"/>
    <w:rsid w:val="00911B57"/>
    <w:rsid w:val="00912360"/>
    <w:rsid w:val="00922764"/>
    <w:rsid w:val="00932377"/>
    <w:rsid w:val="009360D3"/>
    <w:rsid w:val="009368F5"/>
    <w:rsid w:val="009405E4"/>
    <w:rsid w:val="009408EA"/>
    <w:rsid w:val="00943102"/>
    <w:rsid w:val="0094523D"/>
    <w:rsid w:val="00952AB4"/>
    <w:rsid w:val="009559E6"/>
    <w:rsid w:val="00955F8B"/>
    <w:rsid w:val="009575F3"/>
    <w:rsid w:val="00965406"/>
    <w:rsid w:val="00976A63"/>
    <w:rsid w:val="00982E2E"/>
    <w:rsid w:val="00983419"/>
    <w:rsid w:val="00990388"/>
    <w:rsid w:val="009934BA"/>
    <w:rsid w:val="00994821"/>
    <w:rsid w:val="00995A09"/>
    <w:rsid w:val="009A7486"/>
    <w:rsid w:val="009B1FA4"/>
    <w:rsid w:val="009B7333"/>
    <w:rsid w:val="009C3431"/>
    <w:rsid w:val="009C3F5D"/>
    <w:rsid w:val="009C4C35"/>
    <w:rsid w:val="009C5989"/>
    <w:rsid w:val="009D04D6"/>
    <w:rsid w:val="009D08DA"/>
    <w:rsid w:val="009D11F0"/>
    <w:rsid w:val="009E1908"/>
    <w:rsid w:val="009E3133"/>
    <w:rsid w:val="009E6156"/>
    <w:rsid w:val="009E62E3"/>
    <w:rsid w:val="009F02CD"/>
    <w:rsid w:val="009F423A"/>
    <w:rsid w:val="009F5B1B"/>
    <w:rsid w:val="009F5B8B"/>
    <w:rsid w:val="009F624A"/>
    <w:rsid w:val="00A03A67"/>
    <w:rsid w:val="00A03C7F"/>
    <w:rsid w:val="00A04AE9"/>
    <w:rsid w:val="00A06860"/>
    <w:rsid w:val="00A127A1"/>
    <w:rsid w:val="00A136F5"/>
    <w:rsid w:val="00A17193"/>
    <w:rsid w:val="00A17EE2"/>
    <w:rsid w:val="00A231E2"/>
    <w:rsid w:val="00A23F9D"/>
    <w:rsid w:val="00A2550D"/>
    <w:rsid w:val="00A34337"/>
    <w:rsid w:val="00A40C67"/>
    <w:rsid w:val="00A4169B"/>
    <w:rsid w:val="00A445F2"/>
    <w:rsid w:val="00A460F1"/>
    <w:rsid w:val="00A46BEB"/>
    <w:rsid w:val="00A50D55"/>
    <w:rsid w:val="00A5165B"/>
    <w:rsid w:val="00A52FDA"/>
    <w:rsid w:val="00A55130"/>
    <w:rsid w:val="00A64912"/>
    <w:rsid w:val="00A70A74"/>
    <w:rsid w:val="00A73F9B"/>
    <w:rsid w:val="00A77E7C"/>
    <w:rsid w:val="00A841CB"/>
    <w:rsid w:val="00A90EA8"/>
    <w:rsid w:val="00A93867"/>
    <w:rsid w:val="00A93E24"/>
    <w:rsid w:val="00A9788C"/>
    <w:rsid w:val="00AA0343"/>
    <w:rsid w:val="00AA235B"/>
    <w:rsid w:val="00AA2A5C"/>
    <w:rsid w:val="00AA439F"/>
    <w:rsid w:val="00AA5FBB"/>
    <w:rsid w:val="00AB0B69"/>
    <w:rsid w:val="00AB1B00"/>
    <w:rsid w:val="00AB21A0"/>
    <w:rsid w:val="00AB2CF3"/>
    <w:rsid w:val="00AB75E4"/>
    <w:rsid w:val="00AB78E9"/>
    <w:rsid w:val="00AC561D"/>
    <w:rsid w:val="00AD3467"/>
    <w:rsid w:val="00AD4019"/>
    <w:rsid w:val="00AD5641"/>
    <w:rsid w:val="00AD7252"/>
    <w:rsid w:val="00AE0F9B"/>
    <w:rsid w:val="00AE6E05"/>
    <w:rsid w:val="00AF40CF"/>
    <w:rsid w:val="00AF55FF"/>
    <w:rsid w:val="00AF6BEB"/>
    <w:rsid w:val="00B032D8"/>
    <w:rsid w:val="00B034D4"/>
    <w:rsid w:val="00B066C7"/>
    <w:rsid w:val="00B13226"/>
    <w:rsid w:val="00B13685"/>
    <w:rsid w:val="00B210C9"/>
    <w:rsid w:val="00B31F91"/>
    <w:rsid w:val="00B32BAF"/>
    <w:rsid w:val="00B33B3C"/>
    <w:rsid w:val="00B40D74"/>
    <w:rsid w:val="00B43FBF"/>
    <w:rsid w:val="00B44883"/>
    <w:rsid w:val="00B506FE"/>
    <w:rsid w:val="00B52663"/>
    <w:rsid w:val="00B56DCB"/>
    <w:rsid w:val="00B60858"/>
    <w:rsid w:val="00B64D74"/>
    <w:rsid w:val="00B73898"/>
    <w:rsid w:val="00B76DD7"/>
    <w:rsid w:val="00B770D2"/>
    <w:rsid w:val="00B806F7"/>
    <w:rsid w:val="00B814CE"/>
    <w:rsid w:val="00B86034"/>
    <w:rsid w:val="00B860EF"/>
    <w:rsid w:val="00B942F0"/>
    <w:rsid w:val="00B94F68"/>
    <w:rsid w:val="00B9533F"/>
    <w:rsid w:val="00B97F37"/>
    <w:rsid w:val="00BA452D"/>
    <w:rsid w:val="00BA47A3"/>
    <w:rsid w:val="00BA5026"/>
    <w:rsid w:val="00BA7C9D"/>
    <w:rsid w:val="00BB137D"/>
    <w:rsid w:val="00BB6738"/>
    <w:rsid w:val="00BB6E79"/>
    <w:rsid w:val="00BC2570"/>
    <w:rsid w:val="00BC3CE7"/>
    <w:rsid w:val="00BC4714"/>
    <w:rsid w:val="00BC66ED"/>
    <w:rsid w:val="00BC7204"/>
    <w:rsid w:val="00BD243C"/>
    <w:rsid w:val="00BD456E"/>
    <w:rsid w:val="00BE0206"/>
    <w:rsid w:val="00BE3B31"/>
    <w:rsid w:val="00BE60DC"/>
    <w:rsid w:val="00BE661F"/>
    <w:rsid w:val="00BE719A"/>
    <w:rsid w:val="00BE720A"/>
    <w:rsid w:val="00BF6650"/>
    <w:rsid w:val="00C0343D"/>
    <w:rsid w:val="00C04E90"/>
    <w:rsid w:val="00C067E5"/>
    <w:rsid w:val="00C13A25"/>
    <w:rsid w:val="00C164CA"/>
    <w:rsid w:val="00C214BE"/>
    <w:rsid w:val="00C278A3"/>
    <w:rsid w:val="00C33494"/>
    <w:rsid w:val="00C33F35"/>
    <w:rsid w:val="00C42BF8"/>
    <w:rsid w:val="00C441DC"/>
    <w:rsid w:val="00C460AE"/>
    <w:rsid w:val="00C50043"/>
    <w:rsid w:val="00C50A0F"/>
    <w:rsid w:val="00C50B08"/>
    <w:rsid w:val="00C54CE0"/>
    <w:rsid w:val="00C60C18"/>
    <w:rsid w:val="00C6224D"/>
    <w:rsid w:val="00C6439C"/>
    <w:rsid w:val="00C71342"/>
    <w:rsid w:val="00C746FC"/>
    <w:rsid w:val="00C7573B"/>
    <w:rsid w:val="00C759C9"/>
    <w:rsid w:val="00C76CF3"/>
    <w:rsid w:val="00C821A2"/>
    <w:rsid w:val="00C827AD"/>
    <w:rsid w:val="00C834A9"/>
    <w:rsid w:val="00C86B1D"/>
    <w:rsid w:val="00C87F8A"/>
    <w:rsid w:val="00CA1E1F"/>
    <w:rsid w:val="00CA6AA2"/>
    <w:rsid w:val="00CA7844"/>
    <w:rsid w:val="00CB58EF"/>
    <w:rsid w:val="00CD1AAF"/>
    <w:rsid w:val="00CE5DED"/>
    <w:rsid w:val="00CE7D64"/>
    <w:rsid w:val="00CF0BB2"/>
    <w:rsid w:val="00CF5869"/>
    <w:rsid w:val="00D01412"/>
    <w:rsid w:val="00D03366"/>
    <w:rsid w:val="00D13441"/>
    <w:rsid w:val="00D14594"/>
    <w:rsid w:val="00D20665"/>
    <w:rsid w:val="00D243A3"/>
    <w:rsid w:val="00D3060A"/>
    <w:rsid w:val="00D3200B"/>
    <w:rsid w:val="00D33440"/>
    <w:rsid w:val="00D33F1D"/>
    <w:rsid w:val="00D40779"/>
    <w:rsid w:val="00D429EF"/>
    <w:rsid w:val="00D52EFE"/>
    <w:rsid w:val="00D5361C"/>
    <w:rsid w:val="00D563A5"/>
    <w:rsid w:val="00D56A0D"/>
    <w:rsid w:val="00D5767F"/>
    <w:rsid w:val="00D63EF6"/>
    <w:rsid w:val="00D66518"/>
    <w:rsid w:val="00D70DFB"/>
    <w:rsid w:val="00D71EEA"/>
    <w:rsid w:val="00D735CD"/>
    <w:rsid w:val="00D74680"/>
    <w:rsid w:val="00D761C2"/>
    <w:rsid w:val="00D766DF"/>
    <w:rsid w:val="00D7672E"/>
    <w:rsid w:val="00D77AD9"/>
    <w:rsid w:val="00D95891"/>
    <w:rsid w:val="00DA3807"/>
    <w:rsid w:val="00DA5FD6"/>
    <w:rsid w:val="00DA7917"/>
    <w:rsid w:val="00DB1D24"/>
    <w:rsid w:val="00DB5CB4"/>
    <w:rsid w:val="00DD04A2"/>
    <w:rsid w:val="00DD1C29"/>
    <w:rsid w:val="00DE149E"/>
    <w:rsid w:val="00DF0D61"/>
    <w:rsid w:val="00DF1C71"/>
    <w:rsid w:val="00DF6BA2"/>
    <w:rsid w:val="00E03306"/>
    <w:rsid w:val="00E05704"/>
    <w:rsid w:val="00E05A88"/>
    <w:rsid w:val="00E06D7B"/>
    <w:rsid w:val="00E12F1A"/>
    <w:rsid w:val="00E13E8A"/>
    <w:rsid w:val="00E152CE"/>
    <w:rsid w:val="00E15561"/>
    <w:rsid w:val="00E15DFB"/>
    <w:rsid w:val="00E21C7A"/>
    <w:rsid w:val="00E21CFB"/>
    <w:rsid w:val="00E22935"/>
    <w:rsid w:val="00E22C0B"/>
    <w:rsid w:val="00E33B39"/>
    <w:rsid w:val="00E36866"/>
    <w:rsid w:val="00E42BA5"/>
    <w:rsid w:val="00E43238"/>
    <w:rsid w:val="00E54292"/>
    <w:rsid w:val="00E564E8"/>
    <w:rsid w:val="00E60191"/>
    <w:rsid w:val="00E654E4"/>
    <w:rsid w:val="00E709E6"/>
    <w:rsid w:val="00E74DC7"/>
    <w:rsid w:val="00E8009B"/>
    <w:rsid w:val="00E87699"/>
    <w:rsid w:val="00E92A35"/>
    <w:rsid w:val="00E92E27"/>
    <w:rsid w:val="00E95809"/>
    <w:rsid w:val="00E9586B"/>
    <w:rsid w:val="00E97334"/>
    <w:rsid w:val="00EA0741"/>
    <w:rsid w:val="00EA0D36"/>
    <w:rsid w:val="00EC313D"/>
    <w:rsid w:val="00EC390B"/>
    <w:rsid w:val="00EC4DB2"/>
    <w:rsid w:val="00ED4928"/>
    <w:rsid w:val="00ED71BB"/>
    <w:rsid w:val="00ED77B9"/>
    <w:rsid w:val="00EE0735"/>
    <w:rsid w:val="00EE3749"/>
    <w:rsid w:val="00EE6190"/>
    <w:rsid w:val="00EE6810"/>
    <w:rsid w:val="00EE6C3E"/>
    <w:rsid w:val="00EF2E3A"/>
    <w:rsid w:val="00EF33FF"/>
    <w:rsid w:val="00EF6402"/>
    <w:rsid w:val="00EF6E1A"/>
    <w:rsid w:val="00EF72B8"/>
    <w:rsid w:val="00EF7E7C"/>
    <w:rsid w:val="00F025DF"/>
    <w:rsid w:val="00F02CCC"/>
    <w:rsid w:val="00F047E2"/>
    <w:rsid w:val="00F04D57"/>
    <w:rsid w:val="00F078DC"/>
    <w:rsid w:val="00F135B4"/>
    <w:rsid w:val="00F13E86"/>
    <w:rsid w:val="00F22258"/>
    <w:rsid w:val="00F32FCB"/>
    <w:rsid w:val="00F425C2"/>
    <w:rsid w:val="00F435D8"/>
    <w:rsid w:val="00F44B1D"/>
    <w:rsid w:val="00F55174"/>
    <w:rsid w:val="00F552E7"/>
    <w:rsid w:val="00F64037"/>
    <w:rsid w:val="00F6709F"/>
    <w:rsid w:val="00F677A9"/>
    <w:rsid w:val="00F723BD"/>
    <w:rsid w:val="00F73269"/>
    <w:rsid w:val="00F732EA"/>
    <w:rsid w:val="00F84CF5"/>
    <w:rsid w:val="00F8612E"/>
    <w:rsid w:val="00F87640"/>
    <w:rsid w:val="00F94728"/>
    <w:rsid w:val="00FA3B6C"/>
    <w:rsid w:val="00FA420B"/>
    <w:rsid w:val="00FB572F"/>
    <w:rsid w:val="00FD69CD"/>
    <w:rsid w:val="00FE0781"/>
    <w:rsid w:val="00FE2240"/>
    <w:rsid w:val="00FE368D"/>
    <w:rsid w:val="00FF0FEA"/>
    <w:rsid w:val="00FF19B3"/>
    <w:rsid w:val="00FF3959"/>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2641"/>
    <o:shapelayout v:ext="edit">
      <o:idmap v:ext="edit" data="1"/>
    </o:shapelayout>
  </w:shapeDefaults>
  <w:decimalSymbol w:val="."/>
  <w:listSeparator w:val=","/>
  <w14:docId w14:val="2FA31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9D11F0"/>
    <w:pPr>
      <w:spacing w:line="260" w:lineRule="atLeast"/>
    </w:pPr>
    <w:rPr>
      <w:sz w:val="22"/>
    </w:rPr>
  </w:style>
  <w:style w:type="paragraph" w:styleId="Heading1">
    <w:name w:val="heading 1"/>
    <w:basedOn w:val="Normal"/>
    <w:next w:val="Normal"/>
    <w:link w:val="Heading1Char"/>
    <w:uiPriority w:val="9"/>
    <w:qFormat/>
    <w:rsid w:val="009D11F0"/>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D11F0"/>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D11F0"/>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D11F0"/>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D11F0"/>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D11F0"/>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D11F0"/>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D11F0"/>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D11F0"/>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D11F0"/>
  </w:style>
  <w:style w:type="paragraph" w:customStyle="1" w:styleId="OPCParaBase">
    <w:name w:val="OPCParaBase"/>
    <w:qFormat/>
    <w:rsid w:val="009D11F0"/>
    <w:pPr>
      <w:spacing w:line="260" w:lineRule="atLeast"/>
    </w:pPr>
    <w:rPr>
      <w:rFonts w:eastAsia="Times New Roman" w:cs="Times New Roman"/>
      <w:sz w:val="22"/>
      <w:lang w:eastAsia="en-AU"/>
    </w:rPr>
  </w:style>
  <w:style w:type="paragraph" w:customStyle="1" w:styleId="ShortT">
    <w:name w:val="ShortT"/>
    <w:basedOn w:val="OPCParaBase"/>
    <w:next w:val="Normal"/>
    <w:qFormat/>
    <w:rsid w:val="009D11F0"/>
    <w:pPr>
      <w:spacing w:line="240" w:lineRule="auto"/>
    </w:pPr>
    <w:rPr>
      <w:b/>
      <w:sz w:val="40"/>
    </w:rPr>
  </w:style>
  <w:style w:type="paragraph" w:customStyle="1" w:styleId="ActHead1">
    <w:name w:val="ActHead 1"/>
    <w:aliases w:val="c"/>
    <w:basedOn w:val="OPCParaBase"/>
    <w:next w:val="Normal"/>
    <w:qFormat/>
    <w:rsid w:val="009D11F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D11F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D11F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D11F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D11F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D11F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D11F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D11F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D11F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D11F0"/>
  </w:style>
  <w:style w:type="paragraph" w:customStyle="1" w:styleId="Blocks">
    <w:name w:val="Blocks"/>
    <w:aliases w:val="bb"/>
    <w:basedOn w:val="OPCParaBase"/>
    <w:qFormat/>
    <w:rsid w:val="009D11F0"/>
    <w:pPr>
      <w:spacing w:line="240" w:lineRule="auto"/>
    </w:pPr>
    <w:rPr>
      <w:sz w:val="24"/>
    </w:rPr>
  </w:style>
  <w:style w:type="paragraph" w:customStyle="1" w:styleId="BoxText">
    <w:name w:val="BoxText"/>
    <w:aliases w:val="bt"/>
    <w:basedOn w:val="OPCParaBase"/>
    <w:qFormat/>
    <w:rsid w:val="009D11F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D11F0"/>
    <w:rPr>
      <w:b/>
    </w:rPr>
  </w:style>
  <w:style w:type="paragraph" w:customStyle="1" w:styleId="BoxHeadItalic">
    <w:name w:val="BoxHeadItalic"/>
    <w:aliases w:val="bhi"/>
    <w:basedOn w:val="BoxText"/>
    <w:next w:val="BoxStep"/>
    <w:qFormat/>
    <w:rsid w:val="009D11F0"/>
    <w:rPr>
      <w:i/>
    </w:rPr>
  </w:style>
  <w:style w:type="paragraph" w:customStyle="1" w:styleId="BoxList">
    <w:name w:val="BoxList"/>
    <w:aliases w:val="bl"/>
    <w:basedOn w:val="BoxText"/>
    <w:qFormat/>
    <w:rsid w:val="009D11F0"/>
    <w:pPr>
      <w:ind w:left="1559" w:hanging="425"/>
    </w:pPr>
  </w:style>
  <w:style w:type="paragraph" w:customStyle="1" w:styleId="BoxNote">
    <w:name w:val="BoxNote"/>
    <w:aliases w:val="bn"/>
    <w:basedOn w:val="BoxText"/>
    <w:qFormat/>
    <w:rsid w:val="009D11F0"/>
    <w:pPr>
      <w:tabs>
        <w:tab w:val="left" w:pos="1985"/>
      </w:tabs>
      <w:spacing w:before="122" w:line="198" w:lineRule="exact"/>
      <w:ind w:left="2948" w:hanging="1814"/>
    </w:pPr>
    <w:rPr>
      <w:sz w:val="18"/>
    </w:rPr>
  </w:style>
  <w:style w:type="paragraph" w:customStyle="1" w:styleId="BoxPara">
    <w:name w:val="BoxPara"/>
    <w:aliases w:val="bp"/>
    <w:basedOn w:val="BoxText"/>
    <w:qFormat/>
    <w:rsid w:val="009D11F0"/>
    <w:pPr>
      <w:tabs>
        <w:tab w:val="right" w:pos="2268"/>
      </w:tabs>
      <w:ind w:left="2552" w:hanging="1418"/>
    </w:pPr>
  </w:style>
  <w:style w:type="paragraph" w:customStyle="1" w:styleId="BoxStep">
    <w:name w:val="BoxStep"/>
    <w:aliases w:val="bs"/>
    <w:basedOn w:val="BoxText"/>
    <w:qFormat/>
    <w:rsid w:val="009D11F0"/>
    <w:pPr>
      <w:ind w:left="1985" w:hanging="851"/>
    </w:pPr>
  </w:style>
  <w:style w:type="character" w:customStyle="1" w:styleId="CharAmPartNo">
    <w:name w:val="CharAmPartNo"/>
    <w:basedOn w:val="OPCCharBase"/>
    <w:qFormat/>
    <w:rsid w:val="009D11F0"/>
  </w:style>
  <w:style w:type="character" w:customStyle="1" w:styleId="CharAmPartText">
    <w:name w:val="CharAmPartText"/>
    <w:basedOn w:val="OPCCharBase"/>
    <w:qFormat/>
    <w:rsid w:val="009D11F0"/>
  </w:style>
  <w:style w:type="character" w:customStyle="1" w:styleId="CharAmSchNo">
    <w:name w:val="CharAmSchNo"/>
    <w:basedOn w:val="OPCCharBase"/>
    <w:qFormat/>
    <w:rsid w:val="009D11F0"/>
  </w:style>
  <w:style w:type="character" w:customStyle="1" w:styleId="CharAmSchText">
    <w:name w:val="CharAmSchText"/>
    <w:basedOn w:val="OPCCharBase"/>
    <w:qFormat/>
    <w:rsid w:val="009D11F0"/>
  </w:style>
  <w:style w:type="character" w:customStyle="1" w:styleId="CharBoldItalic">
    <w:name w:val="CharBoldItalic"/>
    <w:basedOn w:val="OPCCharBase"/>
    <w:uiPriority w:val="1"/>
    <w:qFormat/>
    <w:rsid w:val="009D11F0"/>
    <w:rPr>
      <w:b/>
      <w:i/>
    </w:rPr>
  </w:style>
  <w:style w:type="character" w:customStyle="1" w:styleId="CharChapNo">
    <w:name w:val="CharChapNo"/>
    <w:basedOn w:val="OPCCharBase"/>
    <w:uiPriority w:val="1"/>
    <w:qFormat/>
    <w:rsid w:val="009D11F0"/>
  </w:style>
  <w:style w:type="character" w:customStyle="1" w:styleId="CharChapText">
    <w:name w:val="CharChapText"/>
    <w:basedOn w:val="OPCCharBase"/>
    <w:uiPriority w:val="1"/>
    <w:qFormat/>
    <w:rsid w:val="009D11F0"/>
  </w:style>
  <w:style w:type="character" w:customStyle="1" w:styleId="CharDivNo">
    <w:name w:val="CharDivNo"/>
    <w:basedOn w:val="OPCCharBase"/>
    <w:uiPriority w:val="1"/>
    <w:qFormat/>
    <w:rsid w:val="009D11F0"/>
  </w:style>
  <w:style w:type="character" w:customStyle="1" w:styleId="CharDivText">
    <w:name w:val="CharDivText"/>
    <w:basedOn w:val="OPCCharBase"/>
    <w:uiPriority w:val="1"/>
    <w:qFormat/>
    <w:rsid w:val="009D11F0"/>
  </w:style>
  <w:style w:type="character" w:customStyle="1" w:styleId="CharItalic">
    <w:name w:val="CharItalic"/>
    <w:basedOn w:val="OPCCharBase"/>
    <w:uiPriority w:val="1"/>
    <w:qFormat/>
    <w:rsid w:val="009D11F0"/>
    <w:rPr>
      <w:i/>
    </w:rPr>
  </w:style>
  <w:style w:type="character" w:customStyle="1" w:styleId="CharPartNo">
    <w:name w:val="CharPartNo"/>
    <w:basedOn w:val="OPCCharBase"/>
    <w:uiPriority w:val="1"/>
    <w:qFormat/>
    <w:rsid w:val="009D11F0"/>
  </w:style>
  <w:style w:type="character" w:customStyle="1" w:styleId="CharPartText">
    <w:name w:val="CharPartText"/>
    <w:basedOn w:val="OPCCharBase"/>
    <w:uiPriority w:val="1"/>
    <w:qFormat/>
    <w:rsid w:val="009D11F0"/>
  </w:style>
  <w:style w:type="character" w:customStyle="1" w:styleId="CharSectno">
    <w:name w:val="CharSectno"/>
    <w:basedOn w:val="OPCCharBase"/>
    <w:qFormat/>
    <w:rsid w:val="009D11F0"/>
  </w:style>
  <w:style w:type="character" w:customStyle="1" w:styleId="CharSubdNo">
    <w:name w:val="CharSubdNo"/>
    <w:basedOn w:val="OPCCharBase"/>
    <w:uiPriority w:val="1"/>
    <w:qFormat/>
    <w:rsid w:val="009D11F0"/>
  </w:style>
  <w:style w:type="character" w:customStyle="1" w:styleId="CharSubdText">
    <w:name w:val="CharSubdText"/>
    <w:basedOn w:val="OPCCharBase"/>
    <w:uiPriority w:val="1"/>
    <w:qFormat/>
    <w:rsid w:val="009D11F0"/>
  </w:style>
  <w:style w:type="paragraph" w:customStyle="1" w:styleId="CTA--">
    <w:name w:val="CTA --"/>
    <w:basedOn w:val="OPCParaBase"/>
    <w:next w:val="Normal"/>
    <w:rsid w:val="009D11F0"/>
    <w:pPr>
      <w:spacing w:before="60" w:line="240" w:lineRule="atLeast"/>
      <w:ind w:left="142" w:hanging="142"/>
    </w:pPr>
    <w:rPr>
      <w:sz w:val="20"/>
    </w:rPr>
  </w:style>
  <w:style w:type="paragraph" w:customStyle="1" w:styleId="CTA-">
    <w:name w:val="CTA -"/>
    <w:basedOn w:val="OPCParaBase"/>
    <w:rsid w:val="009D11F0"/>
    <w:pPr>
      <w:spacing w:before="60" w:line="240" w:lineRule="atLeast"/>
      <w:ind w:left="85" w:hanging="85"/>
    </w:pPr>
    <w:rPr>
      <w:sz w:val="20"/>
    </w:rPr>
  </w:style>
  <w:style w:type="paragraph" w:customStyle="1" w:styleId="CTA---">
    <w:name w:val="CTA ---"/>
    <w:basedOn w:val="OPCParaBase"/>
    <w:next w:val="Normal"/>
    <w:rsid w:val="009D11F0"/>
    <w:pPr>
      <w:spacing w:before="60" w:line="240" w:lineRule="atLeast"/>
      <w:ind w:left="198" w:hanging="198"/>
    </w:pPr>
    <w:rPr>
      <w:sz w:val="20"/>
    </w:rPr>
  </w:style>
  <w:style w:type="paragraph" w:customStyle="1" w:styleId="CTA----">
    <w:name w:val="CTA ----"/>
    <w:basedOn w:val="OPCParaBase"/>
    <w:next w:val="Normal"/>
    <w:rsid w:val="009D11F0"/>
    <w:pPr>
      <w:spacing w:before="60" w:line="240" w:lineRule="atLeast"/>
      <w:ind w:left="255" w:hanging="255"/>
    </w:pPr>
    <w:rPr>
      <w:sz w:val="20"/>
    </w:rPr>
  </w:style>
  <w:style w:type="paragraph" w:customStyle="1" w:styleId="CTA1a">
    <w:name w:val="CTA 1(a)"/>
    <w:basedOn w:val="OPCParaBase"/>
    <w:rsid w:val="009D11F0"/>
    <w:pPr>
      <w:tabs>
        <w:tab w:val="right" w:pos="414"/>
      </w:tabs>
      <w:spacing w:before="40" w:line="240" w:lineRule="atLeast"/>
      <w:ind w:left="675" w:hanging="675"/>
    </w:pPr>
    <w:rPr>
      <w:sz w:val="20"/>
    </w:rPr>
  </w:style>
  <w:style w:type="paragraph" w:customStyle="1" w:styleId="CTA1ai">
    <w:name w:val="CTA 1(a)(i)"/>
    <w:basedOn w:val="OPCParaBase"/>
    <w:rsid w:val="009D11F0"/>
    <w:pPr>
      <w:tabs>
        <w:tab w:val="right" w:pos="1004"/>
      </w:tabs>
      <w:spacing w:before="40" w:line="240" w:lineRule="atLeast"/>
      <w:ind w:left="1253" w:hanging="1253"/>
    </w:pPr>
    <w:rPr>
      <w:sz w:val="20"/>
    </w:rPr>
  </w:style>
  <w:style w:type="paragraph" w:customStyle="1" w:styleId="CTA2a">
    <w:name w:val="CTA 2(a)"/>
    <w:basedOn w:val="OPCParaBase"/>
    <w:rsid w:val="009D11F0"/>
    <w:pPr>
      <w:tabs>
        <w:tab w:val="right" w:pos="482"/>
      </w:tabs>
      <w:spacing w:before="40" w:line="240" w:lineRule="atLeast"/>
      <w:ind w:left="748" w:hanging="748"/>
    </w:pPr>
    <w:rPr>
      <w:sz w:val="20"/>
    </w:rPr>
  </w:style>
  <w:style w:type="paragraph" w:customStyle="1" w:styleId="CTA2ai">
    <w:name w:val="CTA 2(a)(i)"/>
    <w:basedOn w:val="OPCParaBase"/>
    <w:rsid w:val="009D11F0"/>
    <w:pPr>
      <w:tabs>
        <w:tab w:val="right" w:pos="1089"/>
      </w:tabs>
      <w:spacing w:before="40" w:line="240" w:lineRule="atLeast"/>
      <w:ind w:left="1327" w:hanging="1327"/>
    </w:pPr>
    <w:rPr>
      <w:sz w:val="20"/>
    </w:rPr>
  </w:style>
  <w:style w:type="paragraph" w:customStyle="1" w:styleId="CTA3a">
    <w:name w:val="CTA 3(a)"/>
    <w:basedOn w:val="OPCParaBase"/>
    <w:rsid w:val="009D11F0"/>
    <w:pPr>
      <w:tabs>
        <w:tab w:val="right" w:pos="556"/>
      </w:tabs>
      <w:spacing w:before="40" w:line="240" w:lineRule="atLeast"/>
      <w:ind w:left="805" w:hanging="805"/>
    </w:pPr>
    <w:rPr>
      <w:sz w:val="20"/>
    </w:rPr>
  </w:style>
  <w:style w:type="paragraph" w:customStyle="1" w:styleId="CTA3ai">
    <w:name w:val="CTA 3(a)(i)"/>
    <w:basedOn w:val="OPCParaBase"/>
    <w:rsid w:val="009D11F0"/>
    <w:pPr>
      <w:tabs>
        <w:tab w:val="right" w:pos="1140"/>
      </w:tabs>
      <w:spacing w:before="40" w:line="240" w:lineRule="atLeast"/>
      <w:ind w:left="1361" w:hanging="1361"/>
    </w:pPr>
    <w:rPr>
      <w:sz w:val="20"/>
    </w:rPr>
  </w:style>
  <w:style w:type="paragraph" w:customStyle="1" w:styleId="CTA4a">
    <w:name w:val="CTA 4(a)"/>
    <w:basedOn w:val="OPCParaBase"/>
    <w:rsid w:val="009D11F0"/>
    <w:pPr>
      <w:tabs>
        <w:tab w:val="right" w:pos="624"/>
      </w:tabs>
      <w:spacing w:before="40" w:line="240" w:lineRule="atLeast"/>
      <w:ind w:left="873" w:hanging="873"/>
    </w:pPr>
    <w:rPr>
      <w:sz w:val="20"/>
    </w:rPr>
  </w:style>
  <w:style w:type="paragraph" w:customStyle="1" w:styleId="CTA4ai">
    <w:name w:val="CTA 4(a)(i)"/>
    <w:basedOn w:val="OPCParaBase"/>
    <w:rsid w:val="009D11F0"/>
    <w:pPr>
      <w:tabs>
        <w:tab w:val="right" w:pos="1213"/>
      </w:tabs>
      <w:spacing w:before="40" w:line="240" w:lineRule="atLeast"/>
      <w:ind w:left="1452" w:hanging="1452"/>
    </w:pPr>
    <w:rPr>
      <w:sz w:val="20"/>
    </w:rPr>
  </w:style>
  <w:style w:type="paragraph" w:customStyle="1" w:styleId="CTACAPS">
    <w:name w:val="CTA CAPS"/>
    <w:basedOn w:val="OPCParaBase"/>
    <w:rsid w:val="009D11F0"/>
    <w:pPr>
      <w:spacing w:before="60" w:line="240" w:lineRule="atLeast"/>
    </w:pPr>
    <w:rPr>
      <w:sz w:val="20"/>
    </w:rPr>
  </w:style>
  <w:style w:type="paragraph" w:customStyle="1" w:styleId="CTAright">
    <w:name w:val="CTA right"/>
    <w:basedOn w:val="OPCParaBase"/>
    <w:rsid w:val="009D11F0"/>
    <w:pPr>
      <w:spacing w:before="60" w:line="240" w:lineRule="auto"/>
      <w:jc w:val="right"/>
    </w:pPr>
    <w:rPr>
      <w:sz w:val="20"/>
    </w:rPr>
  </w:style>
  <w:style w:type="paragraph" w:customStyle="1" w:styleId="subsection">
    <w:name w:val="subsection"/>
    <w:aliases w:val="ss"/>
    <w:basedOn w:val="OPCParaBase"/>
    <w:link w:val="subsectionChar"/>
    <w:rsid w:val="009D11F0"/>
    <w:pPr>
      <w:tabs>
        <w:tab w:val="right" w:pos="1021"/>
      </w:tabs>
      <w:spacing w:before="180" w:line="240" w:lineRule="auto"/>
      <w:ind w:left="1134" w:hanging="1134"/>
    </w:pPr>
  </w:style>
  <w:style w:type="paragraph" w:customStyle="1" w:styleId="Definition">
    <w:name w:val="Definition"/>
    <w:aliases w:val="dd"/>
    <w:basedOn w:val="OPCParaBase"/>
    <w:rsid w:val="009D11F0"/>
    <w:pPr>
      <w:spacing w:before="180" w:line="240" w:lineRule="auto"/>
      <w:ind w:left="1134"/>
    </w:pPr>
  </w:style>
  <w:style w:type="paragraph" w:customStyle="1" w:styleId="ETAsubitem">
    <w:name w:val="ETA(subitem)"/>
    <w:basedOn w:val="OPCParaBase"/>
    <w:rsid w:val="009D11F0"/>
    <w:pPr>
      <w:tabs>
        <w:tab w:val="right" w:pos="340"/>
      </w:tabs>
      <w:spacing w:before="60" w:line="240" w:lineRule="auto"/>
      <w:ind w:left="454" w:hanging="454"/>
    </w:pPr>
    <w:rPr>
      <w:sz w:val="20"/>
    </w:rPr>
  </w:style>
  <w:style w:type="paragraph" w:customStyle="1" w:styleId="ETApara">
    <w:name w:val="ETA(para)"/>
    <w:basedOn w:val="OPCParaBase"/>
    <w:rsid w:val="009D11F0"/>
    <w:pPr>
      <w:tabs>
        <w:tab w:val="right" w:pos="754"/>
      </w:tabs>
      <w:spacing w:before="60" w:line="240" w:lineRule="auto"/>
      <w:ind w:left="828" w:hanging="828"/>
    </w:pPr>
    <w:rPr>
      <w:sz w:val="20"/>
    </w:rPr>
  </w:style>
  <w:style w:type="paragraph" w:customStyle="1" w:styleId="ETAsubpara">
    <w:name w:val="ETA(subpara)"/>
    <w:basedOn w:val="OPCParaBase"/>
    <w:rsid w:val="009D11F0"/>
    <w:pPr>
      <w:tabs>
        <w:tab w:val="right" w:pos="1083"/>
      </w:tabs>
      <w:spacing w:before="60" w:line="240" w:lineRule="auto"/>
      <w:ind w:left="1191" w:hanging="1191"/>
    </w:pPr>
    <w:rPr>
      <w:sz w:val="20"/>
    </w:rPr>
  </w:style>
  <w:style w:type="paragraph" w:customStyle="1" w:styleId="ETAsub-subpara">
    <w:name w:val="ETA(sub-subpara)"/>
    <w:basedOn w:val="OPCParaBase"/>
    <w:rsid w:val="009D11F0"/>
    <w:pPr>
      <w:tabs>
        <w:tab w:val="right" w:pos="1412"/>
      </w:tabs>
      <w:spacing w:before="60" w:line="240" w:lineRule="auto"/>
      <w:ind w:left="1525" w:hanging="1525"/>
    </w:pPr>
    <w:rPr>
      <w:sz w:val="20"/>
    </w:rPr>
  </w:style>
  <w:style w:type="paragraph" w:customStyle="1" w:styleId="Formula">
    <w:name w:val="Formula"/>
    <w:basedOn w:val="OPCParaBase"/>
    <w:rsid w:val="009D11F0"/>
    <w:pPr>
      <w:spacing w:line="240" w:lineRule="auto"/>
      <w:ind w:left="1134"/>
    </w:pPr>
    <w:rPr>
      <w:sz w:val="20"/>
    </w:rPr>
  </w:style>
  <w:style w:type="paragraph" w:styleId="Header">
    <w:name w:val="header"/>
    <w:basedOn w:val="OPCParaBase"/>
    <w:link w:val="HeaderChar"/>
    <w:unhideWhenUsed/>
    <w:rsid w:val="009D11F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D11F0"/>
    <w:rPr>
      <w:rFonts w:eastAsia="Times New Roman" w:cs="Times New Roman"/>
      <w:sz w:val="16"/>
      <w:lang w:eastAsia="en-AU"/>
    </w:rPr>
  </w:style>
  <w:style w:type="paragraph" w:customStyle="1" w:styleId="House">
    <w:name w:val="House"/>
    <w:basedOn w:val="OPCParaBase"/>
    <w:rsid w:val="009D11F0"/>
    <w:pPr>
      <w:spacing w:line="240" w:lineRule="auto"/>
    </w:pPr>
    <w:rPr>
      <w:sz w:val="28"/>
    </w:rPr>
  </w:style>
  <w:style w:type="paragraph" w:customStyle="1" w:styleId="Item">
    <w:name w:val="Item"/>
    <w:aliases w:val="i"/>
    <w:basedOn w:val="OPCParaBase"/>
    <w:next w:val="ItemHead"/>
    <w:rsid w:val="009D11F0"/>
    <w:pPr>
      <w:keepLines/>
      <w:spacing w:before="80" w:line="240" w:lineRule="auto"/>
      <w:ind w:left="709"/>
    </w:pPr>
  </w:style>
  <w:style w:type="paragraph" w:customStyle="1" w:styleId="ItemHead">
    <w:name w:val="ItemHead"/>
    <w:aliases w:val="ih"/>
    <w:basedOn w:val="OPCParaBase"/>
    <w:next w:val="Item"/>
    <w:rsid w:val="009D11F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D11F0"/>
    <w:pPr>
      <w:spacing w:line="240" w:lineRule="auto"/>
    </w:pPr>
    <w:rPr>
      <w:b/>
      <w:sz w:val="32"/>
    </w:rPr>
  </w:style>
  <w:style w:type="paragraph" w:customStyle="1" w:styleId="notedraft">
    <w:name w:val="note(draft)"/>
    <w:aliases w:val="nd"/>
    <w:basedOn w:val="OPCParaBase"/>
    <w:rsid w:val="009D11F0"/>
    <w:pPr>
      <w:spacing w:before="240" w:line="240" w:lineRule="auto"/>
      <w:ind w:left="284" w:hanging="284"/>
    </w:pPr>
    <w:rPr>
      <w:i/>
      <w:sz w:val="24"/>
    </w:rPr>
  </w:style>
  <w:style w:type="paragraph" w:customStyle="1" w:styleId="notemargin">
    <w:name w:val="note(margin)"/>
    <w:aliases w:val="nm"/>
    <w:basedOn w:val="OPCParaBase"/>
    <w:rsid w:val="009D11F0"/>
    <w:pPr>
      <w:tabs>
        <w:tab w:val="left" w:pos="709"/>
      </w:tabs>
      <w:spacing w:before="122" w:line="198" w:lineRule="exact"/>
      <w:ind w:left="709" w:hanging="709"/>
    </w:pPr>
    <w:rPr>
      <w:sz w:val="18"/>
    </w:rPr>
  </w:style>
  <w:style w:type="paragraph" w:customStyle="1" w:styleId="noteToPara">
    <w:name w:val="noteToPara"/>
    <w:aliases w:val="ntp"/>
    <w:basedOn w:val="OPCParaBase"/>
    <w:rsid w:val="009D11F0"/>
    <w:pPr>
      <w:spacing w:before="122" w:line="198" w:lineRule="exact"/>
      <w:ind w:left="2353" w:hanging="709"/>
    </w:pPr>
    <w:rPr>
      <w:sz w:val="18"/>
    </w:rPr>
  </w:style>
  <w:style w:type="paragraph" w:customStyle="1" w:styleId="noteParlAmend">
    <w:name w:val="note(ParlAmend)"/>
    <w:aliases w:val="npp"/>
    <w:basedOn w:val="OPCParaBase"/>
    <w:next w:val="ParlAmend"/>
    <w:rsid w:val="009D11F0"/>
    <w:pPr>
      <w:spacing w:line="240" w:lineRule="auto"/>
      <w:jc w:val="right"/>
    </w:pPr>
    <w:rPr>
      <w:rFonts w:ascii="Arial" w:hAnsi="Arial"/>
      <w:b/>
      <w:i/>
    </w:rPr>
  </w:style>
  <w:style w:type="paragraph" w:customStyle="1" w:styleId="Page1">
    <w:name w:val="Page1"/>
    <w:basedOn w:val="OPCParaBase"/>
    <w:rsid w:val="009D11F0"/>
    <w:pPr>
      <w:spacing w:before="5600" w:line="240" w:lineRule="auto"/>
    </w:pPr>
    <w:rPr>
      <w:b/>
      <w:sz w:val="32"/>
    </w:rPr>
  </w:style>
  <w:style w:type="paragraph" w:customStyle="1" w:styleId="PageBreak">
    <w:name w:val="PageBreak"/>
    <w:aliases w:val="pb"/>
    <w:basedOn w:val="OPCParaBase"/>
    <w:rsid w:val="009D11F0"/>
    <w:pPr>
      <w:spacing w:line="240" w:lineRule="auto"/>
    </w:pPr>
    <w:rPr>
      <w:sz w:val="20"/>
    </w:rPr>
  </w:style>
  <w:style w:type="paragraph" w:customStyle="1" w:styleId="paragraphsub">
    <w:name w:val="paragraph(sub)"/>
    <w:aliases w:val="aa"/>
    <w:basedOn w:val="OPCParaBase"/>
    <w:rsid w:val="009D11F0"/>
    <w:pPr>
      <w:tabs>
        <w:tab w:val="right" w:pos="1985"/>
      </w:tabs>
      <w:spacing w:before="40" w:line="240" w:lineRule="auto"/>
      <w:ind w:left="2098" w:hanging="2098"/>
    </w:pPr>
  </w:style>
  <w:style w:type="paragraph" w:customStyle="1" w:styleId="paragraphsub-sub">
    <w:name w:val="paragraph(sub-sub)"/>
    <w:aliases w:val="aaa"/>
    <w:basedOn w:val="OPCParaBase"/>
    <w:rsid w:val="009D11F0"/>
    <w:pPr>
      <w:tabs>
        <w:tab w:val="right" w:pos="2722"/>
      </w:tabs>
      <w:spacing w:before="40" w:line="240" w:lineRule="auto"/>
      <w:ind w:left="2835" w:hanging="2835"/>
    </w:pPr>
  </w:style>
  <w:style w:type="paragraph" w:customStyle="1" w:styleId="paragraph">
    <w:name w:val="paragraph"/>
    <w:aliases w:val="a"/>
    <w:basedOn w:val="OPCParaBase"/>
    <w:rsid w:val="009D11F0"/>
    <w:pPr>
      <w:tabs>
        <w:tab w:val="right" w:pos="1531"/>
      </w:tabs>
      <w:spacing w:before="40" w:line="240" w:lineRule="auto"/>
      <w:ind w:left="1644" w:hanging="1644"/>
    </w:pPr>
  </w:style>
  <w:style w:type="paragraph" w:customStyle="1" w:styleId="ParlAmend">
    <w:name w:val="ParlAmend"/>
    <w:aliases w:val="pp"/>
    <w:basedOn w:val="OPCParaBase"/>
    <w:rsid w:val="009D11F0"/>
    <w:pPr>
      <w:spacing w:before="240" w:line="240" w:lineRule="atLeast"/>
      <w:ind w:hanging="567"/>
    </w:pPr>
    <w:rPr>
      <w:sz w:val="24"/>
    </w:rPr>
  </w:style>
  <w:style w:type="paragraph" w:customStyle="1" w:styleId="Penalty">
    <w:name w:val="Penalty"/>
    <w:basedOn w:val="OPCParaBase"/>
    <w:rsid w:val="009D11F0"/>
    <w:pPr>
      <w:tabs>
        <w:tab w:val="left" w:pos="2977"/>
      </w:tabs>
      <w:spacing w:before="180" w:line="240" w:lineRule="auto"/>
      <w:ind w:left="1985" w:hanging="851"/>
    </w:pPr>
  </w:style>
  <w:style w:type="paragraph" w:customStyle="1" w:styleId="Portfolio">
    <w:name w:val="Portfolio"/>
    <w:basedOn w:val="OPCParaBase"/>
    <w:rsid w:val="009D11F0"/>
    <w:pPr>
      <w:spacing w:line="240" w:lineRule="auto"/>
    </w:pPr>
    <w:rPr>
      <w:i/>
      <w:sz w:val="20"/>
    </w:rPr>
  </w:style>
  <w:style w:type="paragraph" w:customStyle="1" w:styleId="Preamble">
    <w:name w:val="Preamble"/>
    <w:basedOn w:val="OPCParaBase"/>
    <w:next w:val="Normal"/>
    <w:rsid w:val="009D11F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D11F0"/>
    <w:pPr>
      <w:spacing w:line="240" w:lineRule="auto"/>
    </w:pPr>
    <w:rPr>
      <w:i/>
      <w:sz w:val="20"/>
    </w:rPr>
  </w:style>
  <w:style w:type="paragraph" w:customStyle="1" w:styleId="Session">
    <w:name w:val="Session"/>
    <w:basedOn w:val="OPCParaBase"/>
    <w:rsid w:val="009D11F0"/>
    <w:pPr>
      <w:spacing w:line="240" w:lineRule="auto"/>
    </w:pPr>
    <w:rPr>
      <w:sz w:val="28"/>
    </w:rPr>
  </w:style>
  <w:style w:type="paragraph" w:customStyle="1" w:styleId="Sponsor">
    <w:name w:val="Sponsor"/>
    <w:basedOn w:val="OPCParaBase"/>
    <w:rsid w:val="009D11F0"/>
    <w:pPr>
      <w:spacing w:line="240" w:lineRule="auto"/>
    </w:pPr>
    <w:rPr>
      <w:i/>
    </w:rPr>
  </w:style>
  <w:style w:type="paragraph" w:customStyle="1" w:styleId="Subitem">
    <w:name w:val="Subitem"/>
    <w:aliases w:val="iss"/>
    <w:basedOn w:val="OPCParaBase"/>
    <w:rsid w:val="009D11F0"/>
    <w:pPr>
      <w:spacing w:before="180" w:line="240" w:lineRule="auto"/>
      <w:ind w:left="709" w:hanging="709"/>
    </w:pPr>
  </w:style>
  <w:style w:type="paragraph" w:customStyle="1" w:styleId="SubitemHead">
    <w:name w:val="SubitemHead"/>
    <w:aliases w:val="issh"/>
    <w:basedOn w:val="OPCParaBase"/>
    <w:rsid w:val="009D11F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D11F0"/>
    <w:pPr>
      <w:spacing w:before="40" w:line="240" w:lineRule="auto"/>
      <w:ind w:left="1134"/>
    </w:pPr>
  </w:style>
  <w:style w:type="paragraph" w:customStyle="1" w:styleId="SubsectionHead">
    <w:name w:val="SubsectionHead"/>
    <w:aliases w:val="ssh"/>
    <w:basedOn w:val="OPCParaBase"/>
    <w:next w:val="subsection"/>
    <w:rsid w:val="009D11F0"/>
    <w:pPr>
      <w:keepNext/>
      <w:keepLines/>
      <w:spacing w:before="240" w:line="240" w:lineRule="auto"/>
      <w:ind w:left="1134"/>
    </w:pPr>
    <w:rPr>
      <w:i/>
    </w:rPr>
  </w:style>
  <w:style w:type="paragraph" w:customStyle="1" w:styleId="Tablea">
    <w:name w:val="Table(a)"/>
    <w:aliases w:val="ta"/>
    <w:basedOn w:val="OPCParaBase"/>
    <w:rsid w:val="009D11F0"/>
    <w:pPr>
      <w:spacing w:before="60" w:line="240" w:lineRule="auto"/>
      <w:ind w:left="284" w:hanging="284"/>
    </w:pPr>
    <w:rPr>
      <w:sz w:val="20"/>
    </w:rPr>
  </w:style>
  <w:style w:type="paragraph" w:customStyle="1" w:styleId="TableAA">
    <w:name w:val="Table(AA)"/>
    <w:aliases w:val="taaa"/>
    <w:basedOn w:val="OPCParaBase"/>
    <w:rsid w:val="009D11F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D11F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D11F0"/>
    <w:pPr>
      <w:spacing w:before="60" w:line="240" w:lineRule="atLeast"/>
    </w:pPr>
    <w:rPr>
      <w:sz w:val="20"/>
    </w:rPr>
  </w:style>
  <w:style w:type="paragraph" w:customStyle="1" w:styleId="TLPBoxTextnote">
    <w:name w:val="TLPBoxText(note"/>
    <w:aliases w:val="right)"/>
    <w:basedOn w:val="OPCParaBase"/>
    <w:rsid w:val="009D11F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D11F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D11F0"/>
    <w:pPr>
      <w:spacing w:before="122" w:line="198" w:lineRule="exact"/>
      <w:ind w:left="1985" w:hanging="851"/>
      <w:jc w:val="right"/>
    </w:pPr>
    <w:rPr>
      <w:sz w:val="18"/>
    </w:rPr>
  </w:style>
  <w:style w:type="paragraph" w:customStyle="1" w:styleId="TLPTableBullet">
    <w:name w:val="TLPTableBullet"/>
    <w:aliases w:val="ttb"/>
    <w:basedOn w:val="OPCParaBase"/>
    <w:rsid w:val="009D11F0"/>
    <w:pPr>
      <w:spacing w:line="240" w:lineRule="exact"/>
      <w:ind w:left="284" w:hanging="284"/>
    </w:pPr>
    <w:rPr>
      <w:sz w:val="20"/>
    </w:rPr>
  </w:style>
  <w:style w:type="paragraph" w:styleId="TOC1">
    <w:name w:val="toc 1"/>
    <w:basedOn w:val="Normal"/>
    <w:next w:val="Normal"/>
    <w:uiPriority w:val="39"/>
    <w:unhideWhenUsed/>
    <w:rsid w:val="009D11F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D11F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D11F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9D11F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9D11F0"/>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9D11F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9D11F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9D11F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9D11F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9D11F0"/>
    <w:pPr>
      <w:keepLines/>
      <w:spacing w:before="240" w:after="120" w:line="240" w:lineRule="auto"/>
      <w:ind w:left="794"/>
    </w:pPr>
    <w:rPr>
      <w:b/>
      <w:kern w:val="28"/>
      <w:sz w:val="20"/>
    </w:rPr>
  </w:style>
  <w:style w:type="paragraph" w:customStyle="1" w:styleId="TofSectsHeading">
    <w:name w:val="TofSects(Heading)"/>
    <w:basedOn w:val="OPCParaBase"/>
    <w:rsid w:val="009D11F0"/>
    <w:pPr>
      <w:spacing w:before="240" w:after="120" w:line="240" w:lineRule="auto"/>
    </w:pPr>
    <w:rPr>
      <w:b/>
      <w:sz w:val="24"/>
    </w:rPr>
  </w:style>
  <w:style w:type="paragraph" w:customStyle="1" w:styleId="TofSectsSection">
    <w:name w:val="TofSects(Section)"/>
    <w:basedOn w:val="OPCParaBase"/>
    <w:rsid w:val="009D11F0"/>
    <w:pPr>
      <w:keepLines/>
      <w:spacing w:before="40" w:line="240" w:lineRule="auto"/>
      <w:ind w:left="1588" w:hanging="794"/>
    </w:pPr>
    <w:rPr>
      <w:kern w:val="28"/>
      <w:sz w:val="18"/>
    </w:rPr>
  </w:style>
  <w:style w:type="paragraph" w:customStyle="1" w:styleId="TofSectsSubdiv">
    <w:name w:val="TofSects(Subdiv)"/>
    <w:basedOn w:val="OPCParaBase"/>
    <w:rsid w:val="009D11F0"/>
    <w:pPr>
      <w:keepLines/>
      <w:spacing w:before="80" w:line="240" w:lineRule="auto"/>
      <w:ind w:left="1588" w:hanging="794"/>
    </w:pPr>
    <w:rPr>
      <w:kern w:val="28"/>
    </w:rPr>
  </w:style>
  <w:style w:type="paragraph" w:customStyle="1" w:styleId="WRStyle">
    <w:name w:val="WR Style"/>
    <w:aliases w:val="WR"/>
    <w:basedOn w:val="OPCParaBase"/>
    <w:rsid w:val="009D11F0"/>
    <w:pPr>
      <w:spacing w:before="240" w:line="240" w:lineRule="auto"/>
      <w:ind w:left="284" w:hanging="284"/>
    </w:pPr>
    <w:rPr>
      <w:b/>
      <w:i/>
      <w:kern w:val="28"/>
      <w:sz w:val="24"/>
    </w:rPr>
  </w:style>
  <w:style w:type="paragraph" w:customStyle="1" w:styleId="notepara">
    <w:name w:val="note(para)"/>
    <w:aliases w:val="na"/>
    <w:basedOn w:val="OPCParaBase"/>
    <w:rsid w:val="009D11F0"/>
    <w:pPr>
      <w:spacing w:before="40" w:line="198" w:lineRule="exact"/>
      <w:ind w:left="2354" w:hanging="369"/>
    </w:pPr>
    <w:rPr>
      <w:sz w:val="18"/>
    </w:rPr>
  </w:style>
  <w:style w:type="paragraph" w:styleId="Footer">
    <w:name w:val="footer"/>
    <w:link w:val="FooterChar"/>
    <w:rsid w:val="009D11F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D11F0"/>
    <w:rPr>
      <w:rFonts w:eastAsia="Times New Roman" w:cs="Times New Roman"/>
      <w:sz w:val="22"/>
      <w:szCs w:val="24"/>
      <w:lang w:eastAsia="en-AU"/>
    </w:rPr>
  </w:style>
  <w:style w:type="character" w:styleId="LineNumber">
    <w:name w:val="line number"/>
    <w:basedOn w:val="OPCCharBase"/>
    <w:uiPriority w:val="99"/>
    <w:unhideWhenUsed/>
    <w:rsid w:val="009D11F0"/>
    <w:rPr>
      <w:sz w:val="16"/>
    </w:rPr>
  </w:style>
  <w:style w:type="table" w:customStyle="1" w:styleId="CFlag">
    <w:name w:val="CFlag"/>
    <w:basedOn w:val="TableNormal"/>
    <w:uiPriority w:val="99"/>
    <w:rsid w:val="009D11F0"/>
    <w:rPr>
      <w:rFonts w:eastAsia="Times New Roman" w:cs="Times New Roman"/>
      <w:lang w:eastAsia="en-AU"/>
    </w:rPr>
    <w:tblPr/>
  </w:style>
  <w:style w:type="paragraph" w:styleId="BalloonText">
    <w:name w:val="Balloon Text"/>
    <w:basedOn w:val="Normal"/>
    <w:link w:val="BalloonTextChar"/>
    <w:uiPriority w:val="99"/>
    <w:unhideWhenUsed/>
    <w:rsid w:val="009D11F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D11F0"/>
    <w:rPr>
      <w:rFonts w:ascii="Tahoma" w:hAnsi="Tahoma" w:cs="Tahoma"/>
      <w:sz w:val="16"/>
      <w:szCs w:val="16"/>
    </w:rPr>
  </w:style>
  <w:style w:type="table" w:styleId="TableGrid">
    <w:name w:val="Table Grid"/>
    <w:basedOn w:val="TableNormal"/>
    <w:uiPriority w:val="59"/>
    <w:rsid w:val="009D11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D11F0"/>
    <w:rPr>
      <w:b/>
      <w:sz w:val="28"/>
      <w:szCs w:val="32"/>
    </w:rPr>
  </w:style>
  <w:style w:type="paragraph" w:customStyle="1" w:styleId="LegislationMadeUnder">
    <w:name w:val="LegislationMadeUnder"/>
    <w:basedOn w:val="OPCParaBase"/>
    <w:next w:val="Normal"/>
    <w:rsid w:val="009D11F0"/>
    <w:rPr>
      <w:i/>
      <w:sz w:val="32"/>
      <w:szCs w:val="32"/>
    </w:rPr>
  </w:style>
  <w:style w:type="paragraph" w:customStyle="1" w:styleId="SignCoverPageEnd">
    <w:name w:val="SignCoverPageEnd"/>
    <w:basedOn w:val="OPCParaBase"/>
    <w:next w:val="Normal"/>
    <w:rsid w:val="009D11F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D11F0"/>
    <w:pPr>
      <w:pBdr>
        <w:top w:val="single" w:sz="4" w:space="1" w:color="auto"/>
      </w:pBdr>
      <w:spacing w:before="360"/>
      <w:ind w:right="397"/>
      <w:jc w:val="both"/>
    </w:pPr>
  </w:style>
  <w:style w:type="paragraph" w:customStyle="1" w:styleId="NotesHeading1">
    <w:name w:val="NotesHeading 1"/>
    <w:basedOn w:val="OPCParaBase"/>
    <w:next w:val="Normal"/>
    <w:rsid w:val="009D11F0"/>
    <w:rPr>
      <w:b/>
      <w:sz w:val="28"/>
      <w:szCs w:val="28"/>
    </w:rPr>
  </w:style>
  <w:style w:type="paragraph" w:customStyle="1" w:styleId="NotesHeading2">
    <w:name w:val="NotesHeading 2"/>
    <w:basedOn w:val="OPCParaBase"/>
    <w:next w:val="Normal"/>
    <w:rsid w:val="009D11F0"/>
    <w:rPr>
      <w:b/>
      <w:sz w:val="28"/>
      <w:szCs w:val="28"/>
    </w:rPr>
  </w:style>
  <w:style w:type="paragraph" w:customStyle="1" w:styleId="ENotesText">
    <w:name w:val="ENotesText"/>
    <w:aliases w:val="Ent"/>
    <w:basedOn w:val="OPCParaBase"/>
    <w:next w:val="Normal"/>
    <w:rsid w:val="009D11F0"/>
    <w:pPr>
      <w:spacing w:before="120"/>
    </w:pPr>
  </w:style>
  <w:style w:type="paragraph" w:customStyle="1" w:styleId="CompiledActNo">
    <w:name w:val="CompiledActNo"/>
    <w:basedOn w:val="OPCParaBase"/>
    <w:next w:val="Normal"/>
    <w:rsid w:val="009D11F0"/>
    <w:rPr>
      <w:b/>
      <w:sz w:val="24"/>
      <w:szCs w:val="24"/>
    </w:rPr>
  </w:style>
  <w:style w:type="paragraph" w:customStyle="1" w:styleId="CompiledMadeUnder">
    <w:name w:val="CompiledMadeUnder"/>
    <w:basedOn w:val="OPCParaBase"/>
    <w:next w:val="Normal"/>
    <w:rsid w:val="009D11F0"/>
    <w:rPr>
      <w:i/>
      <w:sz w:val="24"/>
      <w:szCs w:val="24"/>
    </w:rPr>
  </w:style>
  <w:style w:type="paragraph" w:customStyle="1" w:styleId="Paragraphsub-sub-sub">
    <w:name w:val="Paragraph(sub-sub-sub)"/>
    <w:aliases w:val="aaaa"/>
    <w:basedOn w:val="OPCParaBase"/>
    <w:rsid w:val="009D11F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D11F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D11F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D11F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D11F0"/>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9D11F0"/>
    <w:pPr>
      <w:spacing w:before="60" w:line="240" w:lineRule="auto"/>
    </w:pPr>
    <w:rPr>
      <w:rFonts w:cs="Arial"/>
      <w:sz w:val="20"/>
      <w:szCs w:val="22"/>
    </w:rPr>
  </w:style>
  <w:style w:type="paragraph" w:customStyle="1" w:styleId="NoteToSubpara">
    <w:name w:val="NoteToSubpara"/>
    <w:aliases w:val="nts"/>
    <w:basedOn w:val="OPCParaBase"/>
    <w:rsid w:val="009D11F0"/>
    <w:pPr>
      <w:spacing w:before="40" w:line="198" w:lineRule="exact"/>
      <w:ind w:left="2835" w:hanging="709"/>
    </w:pPr>
    <w:rPr>
      <w:sz w:val="18"/>
    </w:rPr>
  </w:style>
  <w:style w:type="paragraph" w:customStyle="1" w:styleId="ENoteTableHeading">
    <w:name w:val="ENoteTableHeading"/>
    <w:aliases w:val="enth"/>
    <w:basedOn w:val="OPCParaBase"/>
    <w:rsid w:val="009D11F0"/>
    <w:pPr>
      <w:keepNext/>
      <w:spacing w:before="60" w:line="240" w:lineRule="atLeast"/>
    </w:pPr>
    <w:rPr>
      <w:rFonts w:ascii="Arial" w:hAnsi="Arial"/>
      <w:b/>
      <w:sz w:val="16"/>
    </w:rPr>
  </w:style>
  <w:style w:type="paragraph" w:customStyle="1" w:styleId="ENoteTTi">
    <w:name w:val="ENoteTTi"/>
    <w:aliases w:val="entti"/>
    <w:basedOn w:val="OPCParaBase"/>
    <w:rsid w:val="009D11F0"/>
    <w:pPr>
      <w:keepNext/>
      <w:spacing w:before="60" w:line="240" w:lineRule="atLeast"/>
      <w:ind w:left="170"/>
    </w:pPr>
    <w:rPr>
      <w:sz w:val="16"/>
    </w:rPr>
  </w:style>
  <w:style w:type="paragraph" w:customStyle="1" w:styleId="ENotesHeading1">
    <w:name w:val="ENotesHeading 1"/>
    <w:aliases w:val="Enh1"/>
    <w:basedOn w:val="OPCParaBase"/>
    <w:next w:val="Normal"/>
    <w:rsid w:val="009D11F0"/>
    <w:pPr>
      <w:spacing w:before="120"/>
      <w:outlineLvl w:val="1"/>
    </w:pPr>
    <w:rPr>
      <w:b/>
      <w:sz w:val="28"/>
      <w:szCs w:val="28"/>
    </w:rPr>
  </w:style>
  <w:style w:type="paragraph" w:customStyle="1" w:styleId="ENotesHeading2">
    <w:name w:val="ENotesHeading 2"/>
    <w:aliases w:val="Enh2"/>
    <w:basedOn w:val="OPCParaBase"/>
    <w:next w:val="Normal"/>
    <w:rsid w:val="009D11F0"/>
    <w:pPr>
      <w:spacing w:before="120" w:after="120"/>
      <w:outlineLvl w:val="2"/>
    </w:pPr>
    <w:rPr>
      <w:b/>
      <w:sz w:val="24"/>
      <w:szCs w:val="28"/>
    </w:rPr>
  </w:style>
  <w:style w:type="paragraph" w:customStyle="1" w:styleId="ENoteTTIndentHeading">
    <w:name w:val="ENoteTTIndentHeading"/>
    <w:aliases w:val="enTTHi"/>
    <w:basedOn w:val="OPCParaBase"/>
    <w:rsid w:val="009D11F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D11F0"/>
    <w:pPr>
      <w:spacing w:before="60" w:line="240" w:lineRule="atLeast"/>
    </w:pPr>
    <w:rPr>
      <w:sz w:val="16"/>
    </w:rPr>
  </w:style>
  <w:style w:type="paragraph" w:customStyle="1" w:styleId="MadeunderText">
    <w:name w:val="MadeunderText"/>
    <w:basedOn w:val="OPCParaBase"/>
    <w:next w:val="Normal"/>
    <w:rsid w:val="009D11F0"/>
    <w:pPr>
      <w:spacing w:before="240"/>
    </w:pPr>
    <w:rPr>
      <w:sz w:val="24"/>
      <w:szCs w:val="24"/>
    </w:rPr>
  </w:style>
  <w:style w:type="paragraph" w:customStyle="1" w:styleId="ENotesHeading3">
    <w:name w:val="ENotesHeading 3"/>
    <w:aliases w:val="Enh3"/>
    <w:basedOn w:val="OPCParaBase"/>
    <w:next w:val="Normal"/>
    <w:rsid w:val="009D11F0"/>
    <w:pPr>
      <w:keepNext/>
      <w:spacing w:before="120" w:line="240" w:lineRule="auto"/>
      <w:outlineLvl w:val="4"/>
    </w:pPr>
    <w:rPr>
      <w:b/>
      <w:szCs w:val="24"/>
    </w:rPr>
  </w:style>
  <w:style w:type="character" w:customStyle="1" w:styleId="CharSubPartTextCASA">
    <w:name w:val="CharSubPartText(CASA)"/>
    <w:basedOn w:val="OPCCharBase"/>
    <w:uiPriority w:val="1"/>
    <w:rsid w:val="009D11F0"/>
  </w:style>
  <w:style w:type="character" w:customStyle="1" w:styleId="CharSubPartNoCASA">
    <w:name w:val="CharSubPartNo(CASA)"/>
    <w:basedOn w:val="OPCCharBase"/>
    <w:uiPriority w:val="1"/>
    <w:rsid w:val="009D11F0"/>
  </w:style>
  <w:style w:type="paragraph" w:customStyle="1" w:styleId="ENoteTTIndentHeadingSub">
    <w:name w:val="ENoteTTIndentHeadingSub"/>
    <w:aliases w:val="enTTHis"/>
    <w:basedOn w:val="OPCParaBase"/>
    <w:rsid w:val="009D11F0"/>
    <w:pPr>
      <w:keepNext/>
      <w:spacing w:before="60" w:line="240" w:lineRule="atLeast"/>
      <w:ind w:left="340"/>
    </w:pPr>
    <w:rPr>
      <w:b/>
      <w:sz w:val="16"/>
    </w:rPr>
  </w:style>
  <w:style w:type="paragraph" w:customStyle="1" w:styleId="ENoteTTiSub">
    <w:name w:val="ENoteTTiSub"/>
    <w:aliases w:val="enttis"/>
    <w:basedOn w:val="OPCParaBase"/>
    <w:rsid w:val="009D11F0"/>
    <w:pPr>
      <w:keepNext/>
      <w:spacing w:before="60" w:line="240" w:lineRule="atLeast"/>
      <w:ind w:left="340"/>
    </w:pPr>
    <w:rPr>
      <w:sz w:val="16"/>
    </w:rPr>
  </w:style>
  <w:style w:type="paragraph" w:customStyle="1" w:styleId="SubDivisionMigration">
    <w:name w:val="SubDivisionMigration"/>
    <w:aliases w:val="sdm"/>
    <w:basedOn w:val="OPCParaBase"/>
    <w:rsid w:val="009D11F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D11F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D11F0"/>
    <w:pPr>
      <w:spacing w:before="122" w:line="240" w:lineRule="auto"/>
      <w:ind w:left="1985" w:hanging="851"/>
    </w:pPr>
    <w:rPr>
      <w:sz w:val="18"/>
    </w:rPr>
  </w:style>
  <w:style w:type="paragraph" w:customStyle="1" w:styleId="FreeForm">
    <w:name w:val="FreeForm"/>
    <w:rsid w:val="009D11F0"/>
    <w:rPr>
      <w:rFonts w:ascii="Arial" w:hAnsi="Arial"/>
      <w:sz w:val="22"/>
    </w:rPr>
  </w:style>
  <w:style w:type="paragraph" w:customStyle="1" w:styleId="SOText">
    <w:name w:val="SO Text"/>
    <w:aliases w:val="sot"/>
    <w:link w:val="SOTextChar"/>
    <w:rsid w:val="009D11F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D11F0"/>
    <w:rPr>
      <w:sz w:val="22"/>
    </w:rPr>
  </w:style>
  <w:style w:type="paragraph" w:customStyle="1" w:styleId="SOTextNote">
    <w:name w:val="SO TextNote"/>
    <w:aliases w:val="sont"/>
    <w:basedOn w:val="SOText"/>
    <w:qFormat/>
    <w:rsid w:val="009D11F0"/>
    <w:pPr>
      <w:spacing w:before="122" w:line="198" w:lineRule="exact"/>
      <w:ind w:left="1843" w:hanging="709"/>
    </w:pPr>
    <w:rPr>
      <w:sz w:val="18"/>
    </w:rPr>
  </w:style>
  <w:style w:type="paragraph" w:customStyle="1" w:styleId="SOPara">
    <w:name w:val="SO Para"/>
    <w:aliases w:val="soa"/>
    <w:basedOn w:val="SOText"/>
    <w:link w:val="SOParaChar"/>
    <w:qFormat/>
    <w:rsid w:val="009D11F0"/>
    <w:pPr>
      <w:tabs>
        <w:tab w:val="right" w:pos="1786"/>
      </w:tabs>
      <w:spacing w:before="40"/>
      <w:ind w:left="2070" w:hanging="936"/>
    </w:pPr>
  </w:style>
  <w:style w:type="character" w:customStyle="1" w:styleId="SOParaChar">
    <w:name w:val="SO Para Char"/>
    <w:aliases w:val="soa Char"/>
    <w:basedOn w:val="DefaultParagraphFont"/>
    <w:link w:val="SOPara"/>
    <w:rsid w:val="009D11F0"/>
    <w:rPr>
      <w:sz w:val="22"/>
    </w:rPr>
  </w:style>
  <w:style w:type="paragraph" w:customStyle="1" w:styleId="FileName">
    <w:name w:val="FileName"/>
    <w:basedOn w:val="Normal"/>
    <w:rsid w:val="009D11F0"/>
  </w:style>
  <w:style w:type="paragraph" w:customStyle="1" w:styleId="TableHeading">
    <w:name w:val="TableHeading"/>
    <w:aliases w:val="th"/>
    <w:basedOn w:val="OPCParaBase"/>
    <w:next w:val="Tabletext"/>
    <w:rsid w:val="009D11F0"/>
    <w:pPr>
      <w:keepNext/>
      <w:spacing w:before="60" w:line="240" w:lineRule="atLeast"/>
    </w:pPr>
    <w:rPr>
      <w:b/>
      <w:sz w:val="20"/>
    </w:rPr>
  </w:style>
  <w:style w:type="paragraph" w:customStyle="1" w:styleId="SOHeadBold">
    <w:name w:val="SO HeadBold"/>
    <w:aliases w:val="sohb"/>
    <w:basedOn w:val="SOText"/>
    <w:next w:val="SOText"/>
    <w:link w:val="SOHeadBoldChar"/>
    <w:qFormat/>
    <w:rsid w:val="009D11F0"/>
    <w:rPr>
      <w:b/>
    </w:rPr>
  </w:style>
  <w:style w:type="character" w:customStyle="1" w:styleId="SOHeadBoldChar">
    <w:name w:val="SO HeadBold Char"/>
    <w:aliases w:val="sohb Char"/>
    <w:basedOn w:val="DefaultParagraphFont"/>
    <w:link w:val="SOHeadBold"/>
    <w:rsid w:val="009D11F0"/>
    <w:rPr>
      <w:b/>
      <w:sz w:val="22"/>
    </w:rPr>
  </w:style>
  <w:style w:type="paragraph" w:customStyle="1" w:styleId="SOHeadItalic">
    <w:name w:val="SO HeadItalic"/>
    <w:aliases w:val="sohi"/>
    <w:basedOn w:val="SOText"/>
    <w:next w:val="SOText"/>
    <w:link w:val="SOHeadItalicChar"/>
    <w:qFormat/>
    <w:rsid w:val="009D11F0"/>
    <w:rPr>
      <w:i/>
    </w:rPr>
  </w:style>
  <w:style w:type="character" w:customStyle="1" w:styleId="SOHeadItalicChar">
    <w:name w:val="SO HeadItalic Char"/>
    <w:aliases w:val="sohi Char"/>
    <w:basedOn w:val="DefaultParagraphFont"/>
    <w:link w:val="SOHeadItalic"/>
    <w:rsid w:val="009D11F0"/>
    <w:rPr>
      <w:i/>
      <w:sz w:val="22"/>
    </w:rPr>
  </w:style>
  <w:style w:type="paragraph" w:customStyle="1" w:styleId="SOBullet">
    <w:name w:val="SO Bullet"/>
    <w:aliases w:val="sotb"/>
    <w:basedOn w:val="SOText"/>
    <w:link w:val="SOBulletChar"/>
    <w:qFormat/>
    <w:rsid w:val="009D11F0"/>
    <w:pPr>
      <w:ind w:left="1559" w:hanging="425"/>
    </w:pPr>
  </w:style>
  <w:style w:type="character" w:customStyle="1" w:styleId="SOBulletChar">
    <w:name w:val="SO Bullet Char"/>
    <w:aliases w:val="sotb Char"/>
    <w:basedOn w:val="DefaultParagraphFont"/>
    <w:link w:val="SOBullet"/>
    <w:rsid w:val="009D11F0"/>
    <w:rPr>
      <w:sz w:val="22"/>
    </w:rPr>
  </w:style>
  <w:style w:type="paragraph" w:customStyle="1" w:styleId="SOBulletNote">
    <w:name w:val="SO BulletNote"/>
    <w:aliases w:val="sonb"/>
    <w:basedOn w:val="SOTextNote"/>
    <w:link w:val="SOBulletNoteChar"/>
    <w:qFormat/>
    <w:rsid w:val="009D11F0"/>
    <w:pPr>
      <w:tabs>
        <w:tab w:val="left" w:pos="1560"/>
      </w:tabs>
      <w:ind w:left="2268" w:hanging="1134"/>
    </w:pPr>
  </w:style>
  <w:style w:type="character" w:customStyle="1" w:styleId="SOBulletNoteChar">
    <w:name w:val="SO BulletNote Char"/>
    <w:aliases w:val="sonb Char"/>
    <w:basedOn w:val="DefaultParagraphFont"/>
    <w:link w:val="SOBulletNote"/>
    <w:rsid w:val="009D11F0"/>
    <w:rPr>
      <w:sz w:val="18"/>
    </w:rPr>
  </w:style>
  <w:style w:type="paragraph" w:customStyle="1" w:styleId="SOText2">
    <w:name w:val="SO Text2"/>
    <w:aliases w:val="sot2"/>
    <w:basedOn w:val="Normal"/>
    <w:next w:val="SOText"/>
    <w:link w:val="SOText2Char"/>
    <w:rsid w:val="009D11F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D11F0"/>
    <w:rPr>
      <w:sz w:val="22"/>
    </w:rPr>
  </w:style>
  <w:style w:type="paragraph" w:customStyle="1" w:styleId="SubPartCASA">
    <w:name w:val="SubPart(CASA)"/>
    <w:aliases w:val="csp"/>
    <w:basedOn w:val="OPCParaBase"/>
    <w:next w:val="ActHead3"/>
    <w:rsid w:val="009D11F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9D11F0"/>
    <w:rPr>
      <w:rFonts w:eastAsia="Times New Roman" w:cs="Times New Roman"/>
      <w:sz w:val="22"/>
      <w:lang w:eastAsia="en-AU"/>
    </w:rPr>
  </w:style>
  <w:style w:type="character" w:customStyle="1" w:styleId="notetextChar">
    <w:name w:val="note(text) Char"/>
    <w:aliases w:val="n Char"/>
    <w:basedOn w:val="DefaultParagraphFont"/>
    <w:link w:val="notetext"/>
    <w:rsid w:val="009D11F0"/>
    <w:rPr>
      <w:rFonts w:eastAsia="Times New Roman" w:cs="Times New Roman"/>
      <w:sz w:val="18"/>
      <w:lang w:eastAsia="en-AU"/>
    </w:rPr>
  </w:style>
  <w:style w:type="character" w:customStyle="1" w:styleId="Heading1Char">
    <w:name w:val="Heading 1 Char"/>
    <w:basedOn w:val="DefaultParagraphFont"/>
    <w:link w:val="Heading1"/>
    <w:uiPriority w:val="9"/>
    <w:rsid w:val="009D11F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D11F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D11F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9D11F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9D11F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D11F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9D11F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9D11F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9D11F0"/>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9D11F0"/>
  </w:style>
  <w:style w:type="character" w:customStyle="1" w:styleId="charlegsubtitle1">
    <w:name w:val="charlegsubtitle1"/>
    <w:basedOn w:val="DefaultParagraphFont"/>
    <w:rsid w:val="009D11F0"/>
    <w:rPr>
      <w:rFonts w:ascii="Arial" w:hAnsi="Arial" w:cs="Arial" w:hint="default"/>
      <w:b/>
      <w:bCs/>
      <w:sz w:val="28"/>
      <w:szCs w:val="28"/>
    </w:rPr>
  </w:style>
  <w:style w:type="paragraph" w:styleId="Index1">
    <w:name w:val="index 1"/>
    <w:basedOn w:val="Normal"/>
    <w:next w:val="Normal"/>
    <w:autoRedefine/>
    <w:rsid w:val="009D11F0"/>
    <w:pPr>
      <w:ind w:left="240" w:hanging="240"/>
    </w:pPr>
  </w:style>
  <w:style w:type="paragraph" w:styleId="Index2">
    <w:name w:val="index 2"/>
    <w:basedOn w:val="Normal"/>
    <w:next w:val="Normal"/>
    <w:autoRedefine/>
    <w:rsid w:val="009D11F0"/>
    <w:pPr>
      <w:ind w:left="480" w:hanging="240"/>
    </w:pPr>
  </w:style>
  <w:style w:type="paragraph" w:styleId="Index3">
    <w:name w:val="index 3"/>
    <w:basedOn w:val="Normal"/>
    <w:next w:val="Normal"/>
    <w:autoRedefine/>
    <w:rsid w:val="009D11F0"/>
    <w:pPr>
      <w:ind w:left="720" w:hanging="240"/>
    </w:pPr>
  </w:style>
  <w:style w:type="paragraph" w:styleId="Index4">
    <w:name w:val="index 4"/>
    <w:basedOn w:val="Normal"/>
    <w:next w:val="Normal"/>
    <w:autoRedefine/>
    <w:rsid w:val="009D11F0"/>
    <w:pPr>
      <w:ind w:left="960" w:hanging="240"/>
    </w:pPr>
  </w:style>
  <w:style w:type="paragraph" w:styleId="Index5">
    <w:name w:val="index 5"/>
    <w:basedOn w:val="Normal"/>
    <w:next w:val="Normal"/>
    <w:autoRedefine/>
    <w:rsid w:val="009D11F0"/>
    <w:pPr>
      <w:ind w:left="1200" w:hanging="240"/>
    </w:pPr>
  </w:style>
  <w:style w:type="paragraph" w:styleId="Index6">
    <w:name w:val="index 6"/>
    <w:basedOn w:val="Normal"/>
    <w:next w:val="Normal"/>
    <w:autoRedefine/>
    <w:rsid w:val="009D11F0"/>
    <w:pPr>
      <w:ind w:left="1440" w:hanging="240"/>
    </w:pPr>
  </w:style>
  <w:style w:type="paragraph" w:styleId="Index7">
    <w:name w:val="index 7"/>
    <w:basedOn w:val="Normal"/>
    <w:next w:val="Normal"/>
    <w:autoRedefine/>
    <w:rsid w:val="009D11F0"/>
    <w:pPr>
      <w:ind w:left="1680" w:hanging="240"/>
    </w:pPr>
  </w:style>
  <w:style w:type="paragraph" w:styleId="Index8">
    <w:name w:val="index 8"/>
    <w:basedOn w:val="Normal"/>
    <w:next w:val="Normal"/>
    <w:autoRedefine/>
    <w:rsid w:val="009D11F0"/>
    <w:pPr>
      <w:ind w:left="1920" w:hanging="240"/>
    </w:pPr>
  </w:style>
  <w:style w:type="paragraph" w:styleId="Index9">
    <w:name w:val="index 9"/>
    <w:basedOn w:val="Normal"/>
    <w:next w:val="Normal"/>
    <w:autoRedefine/>
    <w:rsid w:val="009D11F0"/>
    <w:pPr>
      <w:ind w:left="2160" w:hanging="240"/>
    </w:pPr>
  </w:style>
  <w:style w:type="paragraph" w:styleId="NormalIndent">
    <w:name w:val="Normal Indent"/>
    <w:basedOn w:val="Normal"/>
    <w:rsid w:val="009D11F0"/>
    <w:pPr>
      <w:ind w:left="720"/>
    </w:pPr>
  </w:style>
  <w:style w:type="paragraph" w:styleId="FootnoteText">
    <w:name w:val="footnote text"/>
    <w:basedOn w:val="Normal"/>
    <w:link w:val="FootnoteTextChar"/>
    <w:rsid w:val="009D11F0"/>
    <w:rPr>
      <w:sz w:val="20"/>
    </w:rPr>
  </w:style>
  <w:style w:type="character" w:customStyle="1" w:styleId="FootnoteTextChar">
    <w:name w:val="Footnote Text Char"/>
    <w:basedOn w:val="DefaultParagraphFont"/>
    <w:link w:val="FootnoteText"/>
    <w:rsid w:val="009D11F0"/>
  </w:style>
  <w:style w:type="paragraph" w:styleId="CommentText">
    <w:name w:val="annotation text"/>
    <w:basedOn w:val="Normal"/>
    <w:link w:val="CommentTextChar"/>
    <w:rsid w:val="009D11F0"/>
    <w:rPr>
      <w:sz w:val="20"/>
    </w:rPr>
  </w:style>
  <w:style w:type="character" w:customStyle="1" w:styleId="CommentTextChar">
    <w:name w:val="Comment Text Char"/>
    <w:basedOn w:val="DefaultParagraphFont"/>
    <w:link w:val="CommentText"/>
    <w:rsid w:val="009D11F0"/>
  </w:style>
  <w:style w:type="paragraph" w:styleId="IndexHeading">
    <w:name w:val="index heading"/>
    <w:basedOn w:val="Normal"/>
    <w:next w:val="Index1"/>
    <w:rsid w:val="009D11F0"/>
    <w:rPr>
      <w:rFonts w:ascii="Arial" w:hAnsi="Arial" w:cs="Arial"/>
      <w:b/>
      <w:bCs/>
    </w:rPr>
  </w:style>
  <w:style w:type="paragraph" w:styleId="Caption">
    <w:name w:val="caption"/>
    <w:basedOn w:val="Normal"/>
    <w:next w:val="Normal"/>
    <w:qFormat/>
    <w:rsid w:val="009D11F0"/>
    <w:pPr>
      <w:spacing w:before="120" w:after="120"/>
    </w:pPr>
    <w:rPr>
      <w:b/>
      <w:bCs/>
      <w:sz w:val="20"/>
    </w:rPr>
  </w:style>
  <w:style w:type="paragraph" w:styleId="TableofFigures">
    <w:name w:val="table of figures"/>
    <w:basedOn w:val="Normal"/>
    <w:next w:val="Normal"/>
    <w:rsid w:val="009D11F0"/>
    <w:pPr>
      <w:ind w:left="480" w:hanging="480"/>
    </w:pPr>
  </w:style>
  <w:style w:type="paragraph" w:styleId="EnvelopeAddress">
    <w:name w:val="envelope address"/>
    <w:basedOn w:val="Normal"/>
    <w:rsid w:val="009D11F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D11F0"/>
    <w:rPr>
      <w:rFonts w:ascii="Arial" w:hAnsi="Arial" w:cs="Arial"/>
      <w:sz w:val="20"/>
    </w:rPr>
  </w:style>
  <w:style w:type="character" w:styleId="FootnoteReference">
    <w:name w:val="footnote reference"/>
    <w:basedOn w:val="DefaultParagraphFont"/>
    <w:rsid w:val="009D11F0"/>
    <w:rPr>
      <w:rFonts w:ascii="Times New Roman" w:hAnsi="Times New Roman"/>
      <w:sz w:val="20"/>
      <w:vertAlign w:val="superscript"/>
    </w:rPr>
  </w:style>
  <w:style w:type="character" w:styleId="CommentReference">
    <w:name w:val="annotation reference"/>
    <w:basedOn w:val="DefaultParagraphFont"/>
    <w:rsid w:val="009D11F0"/>
    <w:rPr>
      <w:sz w:val="16"/>
      <w:szCs w:val="16"/>
    </w:rPr>
  </w:style>
  <w:style w:type="character" w:styleId="PageNumber">
    <w:name w:val="page number"/>
    <w:basedOn w:val="DefaultParagraphFont"/>
    <w:rsid w:val="009D11F0"/>
  </w:style>
  <w:style w:type="character" w:styleId="EndnoteReference">
    <w:name w:val="endnote reference"/>
    <w:basedOn w:val="DefaultParagraphFont"/>
    <w:rsid w:val="009D11F0"/>
    <w:rPr>
      <w:vertAlign w:val="superscript"/>
    </w:rPr>
  </w:style>
  <w:style w:type="paragraph" w:styleId="EndnoteText">
    <w:name w:val="endnote text"/>
    <w:basedOn w:val="Normal"/>
    <w:link w:val="EndnoteTextChar"/>
    <w:rsid w:val="009D11F0"/>
    <w:rPr>
      <w:sz w:val="20"/>
    </w:rPr>
  </w:style>
  <w:style w:type="character" w:customStyle="1" w:styleId="EndnoteTextChar">
    <w:name w:val="Endnote Text Char"/>
    <w:basedOn w:val="DefaultParagraphFont"/>
    <w:link w:val="EndnoteText"/>
    <w:rsid w:val="009D11F0"/>
  </w:style>
  <w:style w:type="paragraph" w:styleId="TableofAuthorities">
    <w:name w:val="table of authorities"/>
    <w:basedOn w:val="Normal"/>
    <w:next w:val="Normal"/>
    <w:rsid w:val="009D11F0"/>
    <w:pPr>
      <w:ind w:left="240" w:hanging="240"/>
    </w:pPr>
  </w:style>
  <w:style w:type="paragraph" w:styleId="MacroText">
    <w:name w:val="macro"/>
    <w:link w:val="MacroTextChar"/>
    <w:rsid w:val="009D11F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D11F0"/>
    <w:rPr>
      <w:rFonts w:ascii="Courier New" w:eastAsia="Times New Roman" w:hAnsi="Courier New" w:cs="Courier New"/>
      <w:lang w:eastAsia="en-AU"/>
    </w:rPr>
  </w:style>
  <w:style w:type="paragraph" w:styleId="TOAHeading">
    <w:name w:val="toa heading"/>
    <w:basedOn w:val="Normal"/>
    <w:next w:val="Normal"/>
    <w:rsid w:val="009D11F0"/>
    <w:pPr>
      <w:spacing w:before="120"/>
    </w:pPr>
    <w:rPr>
      <w:rFonts w:ascii="Arial" w:hAnsi="Arial" w:cs="Arial"/>
      <w:b/>
      <w:bCs/>
    </w:rPr>
  </w:style>
  <w:style w:type="paragraph" w:styleId="List">
    <w:name w:val="List"/>
    <w:basedOn w:val="Normal"/>
    <w:rsid w:val="009D11F0"/>
    <w:pPr>
      <w:ind w:left="283" w:hanging="283"/>
    </w:pPr>
  </w:style>
  <w:style w:type="paragraph" w:styleId="ListBullet">
    <w:name w:val="List Bullet"/>
    <w:basedOn w:val="Normal"/>
    <w:autoRedefine/>
    <w:rsid w:val="009D11F0"/>
    <w:pPr>
      <w:tabs>
        <w:tab w:val="num" w:pos="360"/>
      </w:tabs>
      <w:ind w:left="360" w:hanging="360"/>
    </w:pPr>
  </w:style>
  <w:style w:type="paragraph" w:styleId="ListNumber">
    <w:name w:val="List Number"/>
    <w:basedOn w:val="Normal"/>
    <w:rsid w:val="009D11F0"/>
    <w:pPr>
      <w:tabs>
        <w:tab w:val="num" w:pos="360"/>
      </w:tabs>
      <w:ind w:left="360" w:hanging="360"/>
    </w:pPr>
  </w:style>
  <w:style w:type="paragraph" w:styleId="List2">
    <w:name w:val="List 2"/>
    <w:basedOn w:val="Normal"/>
    <w:rsid w:val="009D11F0"/>
    <w:pPr>
      <w:ind w:left="566" w:hanging="283"/>
    </w:pPr>
  </w:style>
  <w:style w:type="paragraph" w:styleId="List3">
    <w:name w:val="List 3"/>
    <w:basedOn w:val="Normal"/>
    <w:rsid w:val="009D11F0"/>
    <w:pPr>
      <w:ind w:left="849" w:hanging="283"/>
    </w:pPr>
  </w:style>
  <w:style w:type="paragraph" w:styleId="List4">
    <w:name w:val="List 4"/>
    <w:basedOn w:val="Normal"/>
    <w:rsid w:val="009D11F0"/>
    <w:pPr>
      <w:ind w:left="1132" w:hanging="283"/>
    </w:pPr>
  </w:style>
  <w:style w:type="paragraph" w:styleId="List5">
    <w:name w:val="List 5"/>
    <w:basedOn w:val="Normal"/>
    <w:rsid w:val="009D11F0"/>
    <w:pPr>
      <w:ind w:left="1415" w:hanging="283"/>
    </w:pPr>
  </w:style>
  <w:style w:type="paragraph" w:styleId="ListBullet2">
    <w:name w:val="List Bullet 2"/>
    <w:basedOn w:val="Normal"/>
    <w:autoRedefine/>
    <w:rsid w:val="009D11F0"/>
    <w:pPr>
      <w:tabs>
        <w:tab w:val="num" w:pos="360"/>
      </w:tabs>
    </w:pPr>
  </w:style>
  <w:style w:type="paragraph" w:styleId="ListBullet3">
    <w:name w:val="List Bullet 3"/>
    <w:basedOn w:val="Normal"/>
    <w:autoRedefine/>
    <w:rsid w:val="009D11F0"/>
    <w:pPr>
      <w:tabs>
        <w:tab w:val="num" w:pos="926"/>
      </w:tabs>
      <w:ind w:left="926" w:hanging="360"/>
    </w:pPr>
  </w:style>
  <w:style w:type="paragraph" w:styleId="ListBullet4">
    <w:name w:val="List Bullet 4"/>
    <w:basedOn w:val="Normal"/>
    <w:autoRedefine/>
    <w:rsid w:val="009D11F0"/>
    <w:pPr>
      <w:tabs>
        <w:tab w:val="num" w:pos="1209"/>
      </w:tabs>
      <w:ind w:left="1209" w:hanging="360"/>
    </w:pPr>
  </w:style>
  <w:style w:type="paragraph" w:styleId="ListBullet5">
    <w:name w:val="List Bullet 5"/>
    <w:basedOn w:val="Normal"/>
    <w:autoRedefine/>
    <w:rsid w:val="009D11F0"/>
    <w:pPr>
      <w:tabs>
        <w:tab w:val="num" w:pos="1492"/>
      </w:tabs>
      <w:ind w:left="1492" w:hanging="360"/>
    </w:pPr>
  </w:style>
  <w:style w:type="paragraph" w:styleId="ListNumber2">
    <w:name w:val="List Number 2"/>
    <w:basedOn w:val="Normal"/>
    <w:rsid w:val="009D11F0"/>
    <w:pPr>
      <w:tabs>
        <w:tab w:val="num" w:pos="643"/>
      </w:tabs>
      <w:ind w:left="643" w:hanging="360"/>
    </w:pPr>
  </w:style>
  <w:style w:type="paragraph" w:styleId="ListNumber3">
    <w:name w:val="List Number 3"/>
    <w:basedOn w:val="Normal"/>
    <w:rsid w:val="009D11F0"/>
    <w:pPr>
      <w:tabs>
        <w:tab w:val="num" w:pos="926"/>
      </w:tabs>
      <w:ind w:left="926" w:hanging="360"/>
    </w:pPr>
  </w:style>
  <w:style w:type="paragraph" w:styleId="ListNumber4">
    <w:name w:val="List Number 4"/>
    <w:basedOn w:val="Normal"/>
    <w:rsid w:val="009D11F0"/>
    <w:pPr>
      <w:tabs>
        <w:tab w:val="num" w:pos="1209"/>
      </w:tabs>
      <w:ind w:left="1209" w:hanging="360"/>
    </w:pPr>
  </w:style>
  <w:style w:type="paragraph" w:styleId="ListNumber5">
    <w:name w:val="List Number 5"/>
    <w:basedOn w:val="Normal"/>
    <w:rsid w:val="009D11F0"/>
    <w:pPr>
      <w:tabs>
        <w:tab w:val="num" w:pos="1492"/>
      </w:tabs>
      <w:ind w:left="1492" w:hanging="360"/>
    </w:pPr>
  </w:style>
  <w:style w:type="paragraph" w:styleId="Title">
    <w:name w:val="Title"/>
    <w:basedOn w:val="Normal"/>
    <w:link w:val="TitleChar"/>
    <w:qFormat/>
    <w:rsid w:val="009D11F0"/>
    <w:pPr>
      <w:spacing w:before="240" w:after="60"/>
    </w:pPr>
    <w:rPr>
      <w:rFonts w:ascii="Arial" w:hAnsi="Arial" w:cs="Arial"/>
      <w:b/>
      <w:bCs/>
      <w:sz w:val="40"/>
      <w:szCs w:val="40"/>
    </w:rPr>
  </w:style>
  <w:style w:type="character" w:customStyle="1" w:styleId="TitleChar">
    <w:name w:val="Title Char"/>
    <w:basedOn w:val="DefaultParagraphFont"/>
    <w:link w:val="Title"/>
    <w:rsid w:val="009D11F0"/>
    <w:rPr>
      <w:rFonts w:ascii="Arial" w:hAnsi="Arial" w:cs="Arial"/>
      <w:b/>
      <w:bCs/>
      <w:sz w:val="40"/>
      <w:szCs w:val="40"/>
    </w:rPr>
  </w:style>
  <w:style w:type="paragraph" w:styleId="Closing">
    <w:name w:val="Closing"/>
    <w:basedOn w:val="Normal"/>
    <w:link w:val="ClosingChar"/>
    <w:rsid w:val="009D11F0"/>
    <w:pPr>
      <w:ind w:left="4252"/>
    </w:pPr>
  </w:style>
  <w:style w:type="character" w:customStyle="1" w:styleId="ClosingChar">
    <w:name w:val="Closing Char"/>
    <w:basedOn w:val="DefaultParagraphFont"/>
    <w:link w:val="Closing"/>
    <w:rsid w:val="009D11F0"/>
    <w:rPr>
      <w:sz w:val="22"/>
    </w:rPr>
  </w:style>
  <w:style w:type="paragraph" w:styleId="Signature">
    <w:name w:val="Signature"/>
    <w:basedOn w:val="Normal"/>
    <w:link w:val="SignatureChar"/>
    <w:rsid w:val="009D11F0"/>
    <w:pPr>
      <w:ind w:left="4252"/>
    </w:pPr>
  </w:style>
  <w:style w:type="character" w:customStyle="1" w:styleId="SignatureChar">
    <w:name w:val="Signature Char"/>
    <w:basedOn w:val="DefaultParagraphFont"/>
    <w:link w:val="Signature"/>
    <w:rsid w:val="009D11F0"/>
    <w:rPr>
      <w:sz w:val="22"/>
    </w:rPr>
  </w:style>
  <w:style w:type="paragraph" w:styleId="BodyText">
    <w:name w:val="Body Text"/>
    <w:basedOn w:val="Normal"/>
    <w:link w:val="BodyTextChar"/>
    <w:rsid w:val="009D11F0"/>
    <w:pPr>
      <w:spacing w:after="120"/>
    </w:pPr>
  </w:style>
  <w:style w:type="character" w:customStyle="1" w:styleId="BodyTextChar">
    <w:name w:val="Body Text Char"/>
    <w:basedOn w:val="DefaultParagraphFont"/>
    <w:link w:val="BodyText"/>
    <w:rsid w:val="009D11F0"/>
    <w:rPr>
      <w:sz w:val="22"/>
    </w:rPr>
  </w:style>
  <w:style w:type="paragraph" w:styleId="BodyTextIndent">
    <w:name w:val="Body Text Indent"/>
    <w:basedOn w:val="Normal"/>
    <w:link w:val="BodyTextIndentChar"/>
    <w:rsid w:val="009D11F0"/>
    <w:pPr>
      <w:spacing w:after="120"/>
      <w:ind w:left="283"/>
    </w:pPr>
  </w:style>
  <w:style w:type="character" w:customStyle="1" w:styleId="BodyTextIndentChar">
    <w:name w:val="Body Text Indent Char"/>
    <w:basedOn w:val="DefaultParagraphFont"/>
    <w:link w:val="BodyTextIndent"/>
    <w:rsid w:val="009D11F0"/>
    <w:rPr>
      <w:sz w:val="22"/>
    </w:rPr>
  </w:style>
  <w:style w:type="paragraph" w:styleId="ListContinue">
    <w:name w:val="List Continue"/>
    <w:basedOn w:val="Normal"/>
    <w:rsid w:val="009D11F0"/>
    <w:pPr>
      <w:spacing w:after="120"/>
      <w:ind w:left="283"/>
    </w:pPr>
  </w:style>
  <w:style w:type="paragraph" w:styleId="ListContinue2">
    <w:name w:val="List Continue 2"/>
    <w:basedOn w:val="Normal"/>
    <w:rsid w:val="009D11F0"/>
    <w:pPr>
      <w:spacing w:after="120"/>
      <w:ind w:left="566"/>
    </w:pPr>
  </w:style>
  <w:style w:type="paragraph" w:styleId="ListContinue3">
    <w:name w:val="List Continue 3"/>
    <w:basedOn w:val="Normal"/>
    <w:rsid w:val="009D11F0"/>
    <w:pPr>
      <w:spacing w:after="120"/>
      <w:ind w:left="849"/>
    </w:pPr>
  </w:style>
  <w:style w:type="paragraph" w:styleId="ListContinue4">
    <w:name w:val="List Continue 4"/>
    <w:basedOn w:val="Normal"/>
    <w:rsid w:val="009D11F0"/>
    <w:pPr>
      <w:spacing w:after="120"/>
      <w:ind w:left="1132"/>
    </w:pPr>
  </w:style>
  <w:style w:type="paragraph" w:styleId="ListContinue5">
    <w:name w:val="List Continue 5"/>
    <w:basedOn w:val="Normal"/>
    <w:rsid w:val="009D11F0"/>
    <w:pPr>
      <w:spacing w:after="120"/>
      <w:ind w:left="1415"/>
    </w:pPr>
  </w:style>
  <w:style w:type="paragraph" w:styleId="MessageHeader">
    <w:name w:val="Message Header"/>
    <w:basedOn w:val="Normal"/>
    <w:link w:val="MessageHeaderChar"/>
    <w:rsid w:val="009D11F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D11F0"/>
    <w:rPr>
      <w:rFonts w:ascii="Arial" w:hAnsi="Arial" w:cs="Arial"/>
      <w:sz w:val="22"/>
      <w:shd w:val="pct20" w:color="auto" w:fill="auto"/>
    </w:rPr>
  </w:style>
  <w:style w:type="paragraph" w:styleId="Subtitle">
    <w:name w:val="Subtitle"/>
    <w:basedOn w:val="Normal"/>
    <w:link w:val="SubtitleChar"/>
    <w:qFormat/>
    <w:rsid w:val="009D11F0"/>
    <w:pPr>
      <w:spacing w:after="60"/>
      <w:jc w:val="center"/>
      <w:outlineLvl w:val="1"/>
    </w:pPr>
    <w:rPr>
      <w:rFonts w:ascii="Arial" w:hAnsi="Arial" w:cs="Arial"/>
    </w:rPr>
  </w:style>
  <w:style w:type="character" w:customStyle="1" w:styleId="SubtitleChar">
    <w:name w:val="Subtitle Char"/>
    <w:basedOn w:val="DefaultParagraphFont"/>
    <w:link w:val="Subtitle"/>
    <w:rsid w:val="009D11F0"/>
    <w:rPr>
      <w:rFonts w:ascii="Arial" w:hAnsi="Arial" w:cs="Arial"/>
      <w:sz w:val="22"/>
    </w:rPr>
  </w:style>
  <w:style w:type="paragraph" w:styleId="Salutation">
    <w:name w:val="Salutation"/>
    <w:basedOn w:val="Normal"/>
    <w:next w:val="Normal"/>
    <w:link w:val="SalutationChar"/>
    <w:rsid w:val="009D11F0"/>
  </w:style>
  <w:style w:type="character" w:customStyle="1" w:styleId="SalutationChar">
    <w:name w:val="Salutation Char"/>
    <w:basedOn w:val="DefaultParagraphFont"/>
    <w:link w:val="Salutation"/>
    <w:rsid w:val="009D11F0"/>
    <w:rPr>
      <w:sz w:val="22"/>
    </w:rPr>
  </w:style>
  <w:style w:type="paragraph" w:styleId="Date">
    <w:name w:val="Date"/>
    <w:basedOn w:val="Normal"/>
    <w:next w:val="Normal"/>
    <w:link w:val="DateChar"/>
    <w:rsid w:val="009D11F0"/>
  </w:style>
  <w:style w:type="character" w:customStyle="1" w:styleId="DateChar">
    <w:name w:val="Date Char"/>
    <w:basedOn w:val="DefaultParagraphFont"/>
    <w:link w:val="Date"/>
    <w:rsid w:val="009D11F0"/>
    <w:rPr>
      <w:sz w:val="22"/>
    </w:rPr>
  </w:style>
  <w:style w:type="paragraph" w:styleId="BodyTextFirstIndent">
    <w:name w:val="Body Text First Indent"/>
    <w:basedOn w:val="BodyText"/>
    <w:link w:val="BodyTextFirstIndentChar"/>
    <w:rsid w:val="009D11F0"/>
    <w:pPr>
      <w:ind w:firstLine="210"/>
    </w:pPr>
  </w:style>
  <w:style w:type="character" w:customStyle="1" w:styleId="BodyTextFirstIndentChar">
    <w:name w:val="Body Text First Indent Char"/>
    <w:basedOn w:val="BodyTextChar"/>
    <w:link w:val="BodyTextFirstIndent"/>
    <w:rsid w:val="009D11F0"/>
    <w:rPr>
      <w:sz w:val="22"/>
    </w:rPr>
  </w:style>
  <w:style w:type="paragraph" w:styleId="BodyTextFirstIndent2">
    <w:name w:val="Body Text First Indent 2"/>
    <w:basedOn w:val="BodyTextIndent"/>
    <w:link w:val="BodyTextFirstIndent2Char"/>
    <w:rsid w:val="009D11F0"/>
    <w:pPr>
      <w:ind w:firstLine="210"/>
    </w:pPr>
  </w:style>
  <w:style w:type="character" w:customStyle="1" w:styleId="BodyTextFirstIndent2Char">
    <w:name w:val="Body Text First Indent 2 Char"/>
    <w:basedOn w:val="BodyTextIndentChar"/>
    <w:link w:val="BodyTextFirstIndent2"/>
    <w:rsid w:val="009D11F0"/>
    <w:rPr>
      <w:sz w:val="22"/>
    </w:rPr>
  </w:style>
  <w:style w:type="paragraph" w:styleId="BodyText2">
    <w:name w:val="Body Text 2"/>
    <w:basedOn w:val="Normal"/>
    <w:link w:val="BodyText2Char"/>
    <w:rsid w:val="009D11F0"/>
    <w:pPr>
      <w:spacing w:after="120" w:line="480" w:lineRule="auto"/>
    </w:pPr>
  </w:style>
  <w:style w:type="character" w:customStyle="1" w:styleId="BodyText2Char">
    <w:name w:val="Body Text 2 Char"/>
    <w:basedOn w:val="DefaultParagraphFont"/>
    <w:link w:val="BodyText2"/>
    <w:rsid w:val="009D11F0"/>
    <w:rPr>
      <w:sz w:val="22"/>
    </w:rPr>
  </w:style>
  <w:style w:type="paragraph" w:styleId="BodyText3">
    <w:name w:val="Body Text 3"/>
    <w:basedOn w:val="Normal"/>
    <w:link w:val="BodyText3Char"/>
    <w:rsid w:val="009D11F0"/>
    <w:pPr>
      <w:spacing w:after="120"/>
    </w:pPr>
    <w:rPr>
      <w:sz w:val="16"/>
      <w:szCs w:val="16"/>
    </w:rPr>
  </w:style>
  <w:style w:type="character" w:customStyle="1" w:styleId="BodyText3Char">
    <w:name w:val="Body Text 3 Char"/>
    <w:basedOn w:val="DefaultParagraphFont"/>
    <w:link w:val="BodyText3"/>
    <w:rsid w:val="009D11F0"/>
    <w:rPr>
      <w:sz w:val="16"/>
      <w:szCs w:val="16"/>
    </w:rPr>
  </w:style>
  <w:style w:type="paragraph" w:styleId="BodyTextIndent2">
    <w:name w:val="Body Text Indent 2"/>
    <w:basedOn w:val="Normal"/>
    <w:link w:val="BodyTextIndent2Char"/>
    <w:rsid w:val="009D11F0"/>
    <w:pPr>
      <w:spacing w:after="120" w:line="480" w:lineRule="auto"/>
      <w:ind w:left="283"/>
    </w:pPr>
  </w:style>
  <w:style w:type="character" w:customStyle="1" w:styleId="BodyTextIndent2Char">
    <w:name w:val="Body Text Indent 2 Char"/>
    <w:basedOn w:val="DefaultParagraphFont"/>
    <w:link w:val="BodyTextIndent2"/>
    <w:rsid w:val="009D11F0"/>
    <w:rPr>
      <w:sz w:val="22"/>
    </w:rPr>
  </w:style>
  <w:style w:type="paragraph" w:styleId="BodyTextIndent3">
    <w:name w:val="Body Text Indent 3"/>
    <w:basedOn w:val="Normal"/>
    <w:link w:val="BodyTextIndent3Char"/>
    <w:rsid w:val="009D11F0"/>
    <w:pPr>
      <w:spacing w:after="120"/>
      <w:ind w:left="283"/>
    </w:pPr>
    <w:rPr>
      <w:sz w:val="16"/>
      <w:szCs w:val="16"/>
    </w:rPr>
  </w:style>
  <w:style w:type="character" w:customStyle="1" w:styleId="BodyTextIndent3Char">
    <w:name w:val="Body Text Indent 3 Char"/>
    <w:basedOn w:val="DefaultParagraphFont"/>
    <w:link w:val="BodyTextIndent3"/>
    <w:rsid w:val="009D11F0"/>
    <w:rPr>
      <w:sz w:val="16"/>
      <w:szCs w:val="16"/>
    </w:rPr>
  </w:style>
  <w:style w:type="paragraph" w:styleId="BlockText">
    <w:name w:val="Block Text"/>
    <w:basedOn w:val="Normal"/>
    <w:rsid w:val="009D11F0"/>
    <w:pPr>
      <w:spacing w:after="120"/>
      <w:ind w:left="1440" w:right="1440"/>
    </w:pPr>
  </w:style>
  <w:style w:type="character" w:styleId="Hyperlink">
    <w:name w:val="Hyperlink"/>
    <w:basedOn w:val="DefaultParagraphFont"/>
    <w:rsid w:val="009D11F0"/>
    <w:rPr>
      <w:color w:val="0000FF"/>
      <w:u w:val="single"/>
    </w:rPr>
  </w:style>
  <w:style w:type="character" w:styleId="FollowedHyperlink">
    <w:name w:val="FollowedHyperlink"/>
    <w:basedOn w:val="DefaultParagraphFont"/>
    <w:rsid w:val="009D11F0"/>
    <w:rPr>
      <w:color w:val="800080"/>
      <w:u w:val="single"/>
    </w:rPr>
  </w:style>
  <w:style w:type="character" w:styleId="Strong">
    <w:name w:val="Strong"/>
    <w:basedOn w:val="DefaultParagraphFont"/>
    <w:qFormat/>
    <w:rsid w:val="009D11F0"/>
    <w:rPr>
      <w:b/>
      <w:bCs/>
    </w:rPr>
  </w:style>
  <w:style w:type="character" w:styleId="Emphasis">
    <w:name w:val="Emphasis"/>
    <w:basedOn w:val="DefaultParagraphFont"/>
    <w:qFormat/>
    <w:rsid w:val="009D11F0"/>
    <w:rPr>
      <w:i/>
      <w:iCs/>
    </w:rPr>
  </w:style>
  <w:style w:type="paragraph" w:styleId="DocumentMap">
    <w:name w:val="Document Map"/>
    <w:basedOn w:val="Normal"/>
    <w:link w:val="DocumentMapChar"/>
    <w:rsid w:val="009D11F0"/>
    <w:pPr>
      <w:shd w:val="clear" w:color="auto" w:fill="000080"/>
    </w:pPr>
    <w:rPr>
      <w:rFonts w:ascii="Tahoma" w:hAnsi="Tahoma" w:cs="Tahoma"/>
    </w:rPr>
  </w:style>
  <w:style w:type="character" w:customStyle="1" w:styleId="DocumentMapChar">
    <w:name w:val="Document Map Char"/>
    <w:basedOn w:val="DefaultParagraphFont"/>
    <w:link w:val="DocumentMap"/>
    <w:rsid w:val="009D11F0"/>
    <w:rPr>
      <w:rFonts w:ascii="Tahoma" w:hAnsi="Tahoma" w:cs="Tahoma"/>
      <w:sz w:val="22"/>
      <w:shd w:val="clear" w:color="auto" w:fill="000080"/>
    </w:rPr>
  </w:style>
  <w:style w:type="paragraph" w:styleId="PlainText">
    <w:name w:val="Plain Text"/>
    <w:basedOn w:val="Normal"/>
    <w:link w:val="PlainTextChar"/>
    <w:rsid w:val="009D11F0"/>
    <w:rPr>
      <w:rFonts w:ascii="Courier New" w:hAnsi="Courier New" w:cs="Courier New"/>
      <w:sz w:val="20"/>
    </w:rPr>
  </w:style>
  <w:style w:type="character" w:customStyle="1" w:styleId="PlainTextChar">
    <w:name w:val="Plain Text Char"/>
    <w:basedOn w:val="DefaultParagraphFont"/>
    <w:link w:val="PlainText"/>
    <w:rsid w:val="009D11F0"/>
    <w:rPr>
      <w:rFonts w:ascii="Courier New" w:hAnsi="Courier New" w:cs="Courier New"/>
    </w:rPr>
  </w:style>
  <w:style w:type="paragraph" w:styleId="E-mailSignature">
    <w:name w:val="E-mail Signature"/>
    <w:basedOn w:val="Normal"/>
    <w:link w:val="E-mailSignatureChar"/>
    <w:rsid w:val="009D11F0"/>
  </w:style>
  <w:style w:type="character" w:customStyle="1" w:styleId="E-mailSignatureChar">
    <w:name w:val="E-mail Signature Char"/>
    <w:basedOn w:val="DefaultParagraphFont"/>
    <w:link w:val="E-mailSignature"/>
    <w:rsid w:val="009D11F0"/>
    <w:rPr>
      <w:sz w:val="22"/>
    </w:rPr>
  </w:style>
  <w:style w:type="paragraph" w:styleId="NormalWeb">
    <w:name w:val="Normal (Web)"/>
    <w:basedOn w:val="Normal"/>
    <w:rsid w:val="009D11F0"/>
  </w:style>
  <w:style w:type="character" w:styleId="HTMLAcronym">
    <w:name w:val="HTML Acronym"/>
    <w:basedOn w:val="DefaultParagraphFont"/>
    <w:rsid w:val="009D11F0"/>
  </w:style>
  <w:style w:type="paragraph" w:styleId="HTMLAddress">
    <w:name w:val="HTML Address"/>
    <w:basedOn w:val="Normal"/>
    <w:link w:val="HTMLAddressChar"/>
    <w:rsid w:val="009D11F0"/>
    <w:rPr>
      <w:i/>
      <w:iCs/>
    </w:rPr>
  </w:style>
  <w:style w:type="character" w:customStyle="1" w:styleId="HTMLAddressChar">
    <w:name w:val="HTML Address Char"/>
    <w:basedOn w:val="DefaultParagraphFont"/>
    <w:link w:val="HTMLAddress"/>
    <w:rsid w:val="009D11F0"/>
    <w:rPr>
      <w:i/>
      <w:iCs/>
      <w:sz w:val="22"/>
    </w:rPr>
  </w:style>
  <w:style w:type="character" w:styleId="HTMLCite">
    <w:name w:val="HTML Cite"/>
    <w:basedOn w:val="DefaultParagraphFont"/>
    <w:rsid w:val="009D11F0"/>
    <w:rPr>
      <w:i/>
      <w:iCs/>
    </w:rPr>
  </w:style>
  <w:style w:type="character" w:styleId="HTMLCode">
    <w:name w:val="HTML Code"/>
    <w:basedOn w:val="DefaultParagraphFont"/>
    <w:rsid w:val="009D11F0"/>
    <w:rPr>
      <w:rFonts w:ascii="Courier New" w:hAnsi="Courier New" w:cs="Courier New"/>
      <w:sz w:val="20"/>
      <w:szCs w:val="20"/>
    </w:rPr>
  </w:style>
  <w:style w:type="character" w:styleId="HTMLDefinition">
    <w:name w:val="HTML Definition"/>
    <w:basedOn w:val="DefaultParagraphFont"/>
    <w:rsid w:val="009D11F0"/>
    <w:rPr>
      <w:i/>
      <w:iCs/>
    </w:rPr>
  </w:style>
  <w:style w:type="character" w:styleId="HTMLKeyboard">
    <w:name w:val="HTML Keyboard"/>
    <w:basedOn w:val="DefaultParagraphFont"/>
    <w:rsid w:val="009D11F0"/>
    <w:rPr>
      <w:rFonts w:ascii="Courier New" w:hAnsi="Courier New" w:cs="Courier New"/>
      <w:sz w:val="20"/>
      <w:szCs w:val="20"/>
    </w:rPr>
  </w:style>
  <w:style w:type="paragraph" w:styleId="HTMLPreformatted">
    <w:name w:val="HTML Preformatted"/>
    <w:basedOn w:val="Normal"/>
    <w:link w:val="HTMLPreformattedChar"/>
    <w:rsid w:val="009D11F0"/>
    <w:rPr>
      <w:rFonts w:ascii="Courier New" w:hAnsi="Courier New" w:cs="Courier New"/>
      <w:sz w:val="20"/>
    </w:rPr>
  </w:style>
  <w:style w:type="character" w:customStyle="1" w:styleId="HTMLPreformattedChar">
    <w:name w:val="HTML Preformatted Char"/>
    <w:basedOn w:val="DefaultParagraphFont"/>
    <w:link w:val="HTMLPreformatted"/>
    <w:rsid w:val="009D11F0"/>
    <w:rPr>
      <w:rFonts w:ascii="Courier New" w:hAnsi="Courier New" w:cs="Courier New"/>
    </w:rPr>
  </w:style>
  <w:style w:type="character" w:styleId="HTMLSample">
    <w:name w:val="HTML Sample"/>
    <w:basedOn w:val="DefaultParagraphFont"/>
    <w:rsid w:val="009D11F0"/>
    <w:rPr>
      <w:rFonts w:ascii="Courier New" w:hAnsi="Courier New" w:cs="Courier New"/>
    </w:rPr>
  </w:style>
  <w:style w:type="character" w:styleId="HTMLTypewriter">
    <w:name w:val="HTML Typewriter"/>
    <w:basedOn w:val="DefaultParagraphFont"/>
    <w:rsid w:val="009D11F0"/>
    <w:rPr>
      <w:rFonts w:ascii="Courier New" w:hAnsi="Courier New" w:cs="Courier New"/>
      <w:sz w:val="20"/>
      <w:szCs w:val="20"/>
    </w:rPr>
  </w:style>
  <w:style w:type="character" w:styleId="HTMLVariable">
    <w:name w:val="HTML Variable"/>
    <w:basedOn w:val="DefaultParagraphFont"/>
    <w:rsid w:val="009D11F0"/>
    <w:rPr>
      <w:i/>
      <w:iCs/>
    </w:rPr>
  </w:style>
  <w:style w:type="paragraph" w:styleId="CommentSubject">
    <w:name w:val="annotation subject"/>
    <w:basedOn w:val="CommentText"/>
    <w:next w:val="CommentText"/>
    <w:link w:val="CommentSubjectChar"/>
    <w:rsid w:val="009D11F0"/>
    <w:rPr>
      <w:b/>
      <w:bCs/>
    </w:rPr>
  </w:style>
  <w:style w:type="character" w:customStyle="1" w:styleId="CommentSubjectChar">
    <w:name w:val="Comment Subject Char"/>
    <w:basedOn w:val="CommentTextChar"/>
    <w:link w:val="CommentSubject"/>
    <w:rsid w:val="009D11F0"/>
    <w:rPr>
      <w:b/>
      <w:bCs/>
    </w:rPr>
  </w:style>
  <w:style w:type="numbering" w:styleId="1ai">
    <w:name w:val="Outline List 1"/>
    <w:basedOn w:val="NoList"/>
    <w:rsid w:val="009D11F0"/>
    <w:pPr>
      <w:numPr>
        <w:numId w:val="14"/>
      </w:numPr>
    </w:pPr>
  </w:style>
  <w:style w:type="numbering" w:styleId="111111">
    <w:name w:val="Outline List 2"/>
    <w:basedOn w:val="NoList"/>
    <w:rsid w:val="009D11F0"/>
    <w:pPr>
      <w:numPr>
        <w:numId w:val="15"/>
      </w:numPr>
    </w:pPr>
  </w:style>
  <w:style w:type="numbering" w:styleId="ArticleSection">
    <w:name w:val="Outline List 3"/>
    <w:basedOn w:val="NoList"/>
    <w:rsid w:val="009D11F0"/>
    <w:pPr>
      <w:numPr>
        <w:numId w:val="17"/>
      </w:numPr>
    </w:pPr>
  </w:style>
  <w:style w:type="table" w:styleId="TableSimple1">
    <w:name w:val="Table Simple 1"/>
    <w:basedOn w:val="TableNormal"/>
    <w:rsid w:val="009D11F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D11F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D11F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9D11F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D11F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D11F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D11F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D11F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D11F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D11F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D11F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D11F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D11F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D11F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D11F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9D11F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D11F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D11F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D11F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D11F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D11F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D11F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D11F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D11F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D11F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D11F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D11F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D11F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D11F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D11F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D11F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9D11F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D11F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D11F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9D11F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D11F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9D11F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D11F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D11F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9D11F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D11F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D11F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9D11F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9D11F0"/>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4D49DE-3D82-402C-B650-AF6F88220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11</Pages>
  <Words>1970</Words>
  <Characters>11231</Characters>
  <Application>Microsoft Office Word</Application>
  <DocSecurity>0</DocSecurity>
  <PresentationFormat/>
  <Lines>93</Lines>
  <Paragraphs>26</Paragraphs>
  <ScaleCrop>false</ScaleCrop>
  <HeadingPairs>
    <vt:vector size="2" baseType="variant">
      <vt:variant>
        <vt:lpstr>Title</vt:lpstr>
      </vt:variant>
      <vt:variant>
        <vt:i4>1</vt:i4>
      </vt:variant>
    </vt:vector>
  </HeadingPairs>
  <TitlesOfParts>
    <vt:vector size="1" baseType="lpstr">
      <vt:lpstr>Biosecurity Charges Imposition (Customs) Amendment (2023 Measures No. 1) Regulations 2023</vt:lpstr>
    </vt:vector>
  </TitlesOfParts>
  <Manager/>
  <Company/>
  <LinksUpToDate>false</LinksUpToDate>
  <CharactersWithSpaces>131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6-01T03:29:00Z</cp:lastPrinted>
  <dcterms:created xsi:type="dcterms:W3CDTF">2023-06-05T09:42:00Z</dcterms:created>
  <dcterms:modified xsi:type="dcterms:W3CDTF">2023-06-21T04:0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Biosecurity Charges Imposition (Customs) Amendment (2023 Measures No. 1) Regulations 2023</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426</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C</vt:lpwstr>
  </property>
  <property fmtid="{D5CDD505-2E9C-101B-9397-08002B2CF9AE}" pid="16" name="CounterSign">
    <vt:lpwstr/>
  </property>
</Properties>
</file>